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1B2D5E" w14:textId="77777777" w:rsidR="00F60E9C" w:rsidRPr="0089401E" w:rsidRDefault="00AA5533" w:rsidP="0071124D">
      <w:pPr>
        <w:autoSpaceDE w:val="0"/>
        <w:autoSpaceDN w:val="0"/>
        <w:adjustRightInd w:val="0"/>
        <w:snapToGrid w:val="0"/>
        <w:spacing w:beforeLines="50" w:before="156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89401E">
        <w:rPr>
          <w:rFonts w:ascii="Calibri" w:eastAsia="宋体" w:hAnsi="Calibri" w:cs="Times New Roman"/>
          <w:szCs w:val="21"/>
        </w:rPr>
        <w:t>《</w:t>
      </w:r>
      <w:r w:rsidR="00F60E9C" w:rsidRPr="0089401E">
        <w:rPr>
          <w:rFonts w:ascii="Calibri" w:eastAsia="宋体" w:hAnsi="Calibri" w:cs="Times New Roman" w:hint="eastAsia"/>
          <w:szCs w:val="21"/>
        </w:rPr>
        <w:t>中国海洋平台</w:t>
      </w:r>
      <w:r w:rsidR="00F60E9C" w:rsidRPr="0089401E">
        <w:rPr>
          <w:rFonts w:ascii="Calibri" w:eastAsia="宋体" w:hAnsi="Calibri" w:cs="Times New Roman"/>
          <w:szCs w:val="21"/>
        </w:rPr>
        <w:t>》稿件处理单</w:t>
      </w:r>
      <w:r w:rsidR="00F60E9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5454FA" w:rsidRPr="0089401E">
        <w:rPr>
          <w:rFonts w:ascii="Calibri" w:eastAsia="宋体" w:hAnsi="Calibri" w:cs="Times New Roman" w:hint="eastAsia"/>
          <w:szCs w:val="21"/>
        </w:rPr>
        <w:t xml:space="preserve">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="00CC53C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Pr="0089401E">
        <w:rPr>
          <w:rFonts w:ascii="Calibri" w:eastAsia="宋体" w:hAnsi="Calibri" w:cs="Times New Roman" w:hint="eastAsia"/>
          <w:szCs w:val="21"/>
        </w:rPr>
        <w:t xml:space="preserve">     </w:t>
      </w:r>
      <w:r w:rsidR="00C7554A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89401E">
        <w:rPr>
          <w:rFonts w:ascii="Calibri" w:eastAsia="宋体" w:hAnsi="Calibri" w:cs="Times New Roman"/>
          <w:szCs w:val="21"/>
        </w:rPr>
        <w:t>编号：</w:t>
      </w:r>
      <w:r w:rsidR="00C7554A" w:rsidRPr="0089401E">
        <w:rPr>
          <w:rFonts w:ascii="Calibri" w:eastAsia="宋体" w:hAnsi="Calibri" w:cs="Times New Roman" w:hint="eastAsia"/>
          <w:szCs w:val="21"/>
          <w:u w:val="single"/>
        </w:rPr>
        <w:t xml:space="preserve"> </w:t>
      </w:r>
      <w:r w:rsidR="004F3F0B">
        <w:rPr>
          <w:rFonts w:ascii="Calibri" w:eastAsia="宋体" w:hAnsi="Calibri" w:cs="Times New Roman" w:hint="eastAsia"/>
          <w:szCs w:val="21"/>
          <w:u w:val="single"/>
        </w:rPr>
        <w:t xml:space="preserve">  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122"/>
        <w:gridCol w:w="1274"/>
        <w:gridCol w:w="2875"/>
        <w:gridCol w:w="1389"/>
        <w:gridCol w:w="1512"/>
      </w:tblGrid>
      <w:tr w:rsidR="00F60E9C" w:rsidRPr="0089401E" w14:paraId="2413ABCD" w14:textId="77777777" w:rsidTr="00C81758">
        <w:trPr>
          <w:trHeight w:val="604"/>
        </w:trPr>
        <w:tc>
          <w:tcPr>
            <w:tcW w:w="600" w:type="pct"/>
            <w:vAlign w:val="center"/>
          </w:tcPr>
          <w:p w14:paraId="62A83A4D" w14:textId="77777777"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稿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14:paraId="6AD17CED" w14:textId="77777777" w:rsidR="00F60E9C" w:rsidRPr="0089401E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14:paraId="01B291F4" w14:textId="77777777" w:rsidR="00F60E9C" w:rsidRPr="0089401E" w:rsidRDefault="0014353F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投稿</w:t>
            </w:r>
            <w:r w:rsidR="00F60E9C" w:rsidRPr="0089401E">
              <w:rPr>
                <w:rFonts w:ascii="Calibri" w:eastAsia="宋体" w:hAnsi="Calibri" w:cs="Times New Roman"/>
                <w:szCs w:val="21"/>
              </w:rPr>
              <w:t>日期</w:t>
            </w:r>
          </w:p>
        </w:tc>
        <w:tc>
          <w:tcPr>
            <w:tcW w:w="814" w:type="pct"/>
            <w:vAlign w:val="center"/>
          </w:tcPr>
          <w:p w14:paraId="3A95E8E0" w14:textId="77777777" w:rsidR="00F60E9C" w:rsidRPr="0089401E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A07CC7" w:rsidRPr="0089401E" w14:paraId="74EDA977" w14:textId="77777777" w:rsidTr="00DC0295">
        <w:trPr>
          <w:trHeight w:hRule="exact" w:val="567"/>
        </w:trPr>
        <w:tc>
          <w:tcPr>
            <w:tcW w:w="600" w:type="pct"/>
            <w:vMerge w:val="restart"/>
            <w:vAlign w:val="center"/>
          </w:tcPr>
          <w:p w14:paraId="21B29A76" w14:textId="77777777" w:rsidR="00DC0295" w:rsidRPr="0089401E" w:rsidRDefault="00A07CC7" w:rsidP="00DB4DE4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作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604" w:type="pct"/>
            <w:vMerge w:val="restart"/>
            <w:vAlign w:val="center"/>
          </w:tcPr>
          <w:p w14:paraId="5BDC632D" w14:textId="77777777" w:rsidR="00A07CC7" w:rsidRPr="0089401E" w:rsidRDefault="00A07CC7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14:paraId="30D5AC09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89401E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3110" w:type="pct"/>
            <w:gridSpan w:val="3"/>
            <w:vAlign w:val="center"/>
          </w:tcPr>
          <w:p w14:paraId="1035A452" w14:textId="77777777" w:rsidR="00A07CC7" w:rsidRPr="0089401E" w:rsidRDefault="00A07CC7" w:rsidP="00ED3BEC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A07CC7" w:rsidRPr="0089401E" w14:paraId="70841BF0" w14:textId="77777777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14:paraId="5C8B259A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14:paraId="612E6A06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14:paraId="4CA6434B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作者</w:t>
            </w:r>
          </w:p>
        </w:tc>
        <w:tc>
          <w:tcPr>
            <w:tcW w:w="3110" w:type="pct"/>
            <w:gridSpan w:val="3"/>
            <w:vAlign w:val="center"/>
          </w:tcPr>
          <w:p w14:paraId="2170694B" w14:textId="77777777" w:rsidR="00A07CC7" w:rsidRPr="0089401E" w:rsidRDefault="00A07CC7" w:rsidP="001E791A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姓名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1E791A">
              <w:rPr>
                <w:rFonts w:ascii="Calibri" w:eastAsia="宋体" w:hAnsi="Calibri" w:cs="Times New Roman" w:hint="eastAsia"/>
                <w:szCs w:val="21"/>
              </w:rPr>
              <w:t>邮箱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</w:t>
            </w:r>
            <w:r w:rsidR="00DC0295" w:rsidRPr="00DC0295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>电话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A07CC7" w:rsidRPr="0089401E" w14:paraId="40C9EEB6" w14:textId="77777777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14:paraId="1730C126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14:paraId="446E8521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14:paraId="5EF610EA" w14:textId="77777777"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3110" w:type="pct"/>
            <w:gridSpan w:val="3"/>
            <w:vAlign w:val="center"/>
          </w:tcPr>
          <w:p w14:paraId="20F3B741" w14:textId="77777777" w:rsidR="00A07CC7" w:rsidRPr="0089401E" w:rsidRDefault="00A07CC7" w:rsidP="00ED3BEC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邮编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地址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F60E9C" w:rsidRPr="0089401E" w14:paraId="564C6FF8" w14:textId="77777777" w:rsidTr="00161445">
        <w:trPr>
          <w:trHeight w:val="1404"/>
        </w:trPr>
        <w:tc>
          <w:tcPr>
            <w:tcW w:w="600" w:type="pct"/>
            <w:vAlign w:val="center"/>
          </w:tcPr>
          <w:p w14:paraId="1DD79B81" w14:textId="77777777"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14:paraId="7375601A" w14:textId="77777777"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14:paraId="78F4C725" w14:textId="77777777"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14:paraId="6188C077" w14:textId="77777777"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89401E" w14:paraId="58B7238B" w14:textId="77777777" w:rsidTr="00161445">
        <w:trPr>
          <w:trHeight w:val="1670"/>
        </w:trPr>
        <w:tc>
          <w:tcPr>
            <w:tcW w:w="600" w:type="pct"/>
            <w:vAlign w:val="center"/>
          </w:tcPr>
          <w:p w14:paraId="4D7055A9" w14:textId="77777777"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14:paraId="699302B1" w14:textId="77777777" w:rsidR="00F60E9C" w:rsidRPr="0089401E" w:rsidRDefault="001625A5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邮箱：</w:t>
            </w:r>
            <w:hyperlink r:id="rId8" w:history="1">
              <w:r w:rsidRPr="002772EC">
                <w:rPr>
                  <w:rStyle w:val="a9"/>
                  <w:rFonts w:ascii="Times New Roman" w:eastAsia="黑体" w:hAnsi="Times New Roman" w:cs="Times New Roman" w:hint="eastAsia"/>
                  <w:b/>
                  <w:szCs w:val="21"/>
                </w:rPr>
                <w:t>zghypt2004@aliyun.com</w:t>
              </w:r>
            </w:hyperlink>
            <w:r>
              <w:rPr>
                <w:rFonts w:ascii="Times New Roman" w:eastAsia="黑体" w:hAnsi="Times New Roman" w:cs="Times New Roman" w:hint="eastAsia"/>
                <w:b/>
                <w:szCs w:val="21"/>
              </w:rPr>
              <w:t>；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="00F60E9C" w:rsidRPr="0089401E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9" w:history="1"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www.</w:t>
              </w:r>
              <w:r w:rsidR="00F60E9C" w:rsidRPr="0089401E">
                <w:rPr>
                  <w:rFonts w:ascii="Times New Roman" w:eastAsia="黑体" w:hAnsi="Times New Roman" w:cs="Times New Roman" w:hint="eastAsia"/>
                  <w:b/>
                  <w:color w:val="0000FF"/>
                  <w:szCs w:val="21"/>
                  <w:u w:val="single"/>
                </w:rPr>
                <w:t>zghypt1986</w:t>
              </w:r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.com</w:t>
              </w:r>
            </w:hyperlink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</w:p>
          <w:p w14:paraId="47DB3962" w14:textId="77777777" w:rsidR="00F60E9C" w:rsidRPr="0089401E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14:paraId="403552D2" w14:textId="77777777" w:rsidR="00F60E9C" w:rsidRPr="0089401E" w:rsidRDefault="00C55C71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请在</w:t>
            </w:r>
            <w:r w:rsidR="00877EA4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正文</w:t>
            </w: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首页页脚完善收稿日期，基金项目（没有不写）和第一作者的信息。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89401E" w14:paraId="7685FB29" w14:textId="77777777" w:rsidTr="00161445">
        <w:trPr>
          <w:trHeight w:val="1226"/>
        </w:trPr>
        <w:tc>
          <w:tcPr>
            <w:tcW w:w="600" w:type="pct"/>
            <w:vAlign w:val="center"/>
          </w:tcPr>
          <w:p w14:paraId="04DB82DC" w14:textId="77777777"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89401E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14:paraId="7437F2F5" w14:textId="77777777"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14:paraId="21709452" w14:textId="77777777"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14:paraId="76F6D63E" w14:textId="77777777" w:rsidR="00F60E9C" w:rsidRPr="0089401E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签名：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 w:rsidRPr="0089401E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89401E">
              <w:rPr>
                <w:rFonts w:ascii="Calibri" w:eastAsia="宋体" w:hAnsi="Calibri" w:cs="Times New Roman"/>
                <w:szCs w:val="21"/>
              </w:rPr>
              <w:t>年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月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89401E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14:paraId="0D0150CE" w14:textId="77777777" w:rsidR="00F60E9C" w:rsidRPr="0089401E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14:paraId="06859A86" w14:textId="77777777"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8185"/>
      </w:tblGrid>
      <w:tr w:rsidR="00F60E9C" w:rsidRPr="0089401E" w14:paraId="786483A2" w14:textId="77777777" w:rsidTr="00161445">
        <w:trPr>
          <w:trHeight w:val="1005"/>
        </w:trPr>
        <w:tc>
          <w:tcPr>
            <w:tcW w:w="1101" w:type="dxa"/>
            <w:vAlign w:val="center"/>
          </w:tcPr>
          <w:p w14:paraId="4E85B62F" w14:textId="77777777"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14:paraId="7AAB090E" w14:textId="77777777"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14:paraId="0E875214" w14:textId="77777777"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89401E" w14:paraId="5DA8D1B1" w14:textId="77777777" w:rsidTr="00161445">
        <w:trPr>
          <w:trHeight w:val="1005"/>
        </w:trPr>
        <w:tc>
          <w:tcPr>
            <w:tcW w:w="1101" w:type="dxa"/>
            <w:vAlign w:val="center"/>
          </w:tcPr>
          <w:p w14:paraId="431ACACC" w14:textId="77777777"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14:paraId="75E2D224" w14:textId="77777777" w:rsidR="00F60E9C" w:rsidRPr="00061E8A" w:rsidRDefault="00F60E9C" w:rsidP="009479B5">
            <w:pPr>
              <w:rPr>
                <w:rFonts w:ascii="黑体" w:eastAsia="黑体" w:hAnsi="Times New Roman" w:cs="Times New Roman"/>
                <w:szCs w:val="21"/>
              </w:rPr>
            </w:pPr>
          </w:p>
          <w:p w14:paraId="19A4ADB6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14:paraId="410A40CC" w14:textId="77777777" w:rsidTr="00161445">
        <w:trPr>
          <w:trHeight w:val="1415"/>
        </w:trPr>
        <w:tc>
          <w:tcPr>
            <w:tcW w:w="1101" w:type="dxa"/>
            <w:vAlign w:val="center"/>
          </w:tcPr>
          <w:p w14:paraId="30816472" w14:textId="77777777"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14:paraId="6EF72787" w14:textId="77777777" w:rsidR="00846901" w:rsidRPr="00061E8A" w:rsidRDefault="00846901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1AB45623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13594C5E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63D368D8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406A173C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14:paraId="5245EF39" w14:textId="77777777" w:rsidTr="00161445">
        <w:trPr>
          <w:trHeight w:val="557"/>
        </w:trPr>
        <w:tc>
          <w:tcPr>
            <w:tcW w:w="1101" w:type="dxa"/>
            <w:vAlign w:val="center"/>
          </w:tcPr>
          <w:p w14:paraId="4164B072" w14:textId="77777777"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14:paraId="4ED1D330" w14:textId="77777777" w:rsidR="00F60E9C" w:rsidRPr="00061E8A" w:rsidRDefault="00F60E9C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629FC71B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14:paraId="26A63B84" w14:textId="77777777"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</w:tbl>
    <w:p w14:paraId="5FF7475B" w14:textId="77777777" w:rsidR="004645C0" w:rsidRPr="0089401E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RPr="0089401E" w:rsidSect="00A83697">
          <w:headerReference w:type="default" r:id="rId10"/>
          <w:footerReference w:type="default" r:id="rId11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89401E">
        <w:rPr>
          <w:rFonts w:ascii="Times New Roman" w:eastAsia="黑体" w:hAnsi="Times New Roman" w:cs="Times New Roman" w:hint="eastAsia"/>
          <w:color w:val="FF0000"/>
        </w:rPr>
        <w:t>【请认真填写相关信息，并及时回复编辑部邮件，以确保文章的顺利出版】</w:t>
      </w:r>
    </w:p>
    <w:p w14:paraId="2C794C3F" w14:textId="77777777"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14:paraId="446ECCBA" w14:textId="77777777" w:rsidR="00F60E9C" w:rsidRPr="0089401E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89401E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 w:rsidRPr="0089401E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14:paraId="69B0CC1E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14:paraId="3E937EDA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3B7656E0" w14:textId="77777777"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00</w:t>
      </w:r>
      <w:r w:rsidRPr="0089401E">
        <w:rPr>
          <w:rFonts w:ascii="Times New Roman" w:eastAsia="宋体" w:hAnsi="Times New Roman" w:cs="Times New Roman"/>
          <w:sz w:val="18"/>
          <w:szCs w:val="18"/>
        </w:rPr>
        <w:t>字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89401E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方法】</w:t>
      </w:r>
      <w:r w:rsidRPr="0089401E">
        <w:rPr>
          <w:rFonts w:ascii="Times New Roman" w:eastAsia="宋体" w:hAnsi="Times New Roman" w:cs="Times New Roman"/>
          <w:sz w:val="18"/>
          <w:szCs w:val="18"/>
        </w:rPr>
        <w:t>过程及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89401E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结果和结论】</w:t>
      </w:r>
      <w:r w:rsidRPr="0089401E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本文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作者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文章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们”</w:t>
      </w:r>
      <w:r w:rsidRPr="0089401E">
        <w:rPr>
          <w:rFonts w:ascii="Times New Roman" w:eastAsia="宋体" w:hAnsi="Times New Roman" w:cs="Times New Roman"/>
          <w:sz w:val="18"/>
          <w:szCs w:val="18"/>
        </w:rPr>
        <w:t>等词。</w:t>
      </w:r>
    </w:p>
    <w:p w14:paraId="45EF9582" w14:textId="77777777"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sz w:val="18"/>
          <w:szCs w:val="18"/>
        </w:rPr>
        <w:t>词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14:paraId="134776AB" w14:textId="77777777"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b/>
        </w:rPr>
        <w:t>中图分类号：</w:t>
      </w:r>
      <w:r w:rsidR="00846901" w:rsidRPr="0089401E">
        <w:rPr>
          <w:rFonts w:ascii="Times New Roman" w:eastAsia="黑体" w:hAnsi="Times New Roman" w:cs="Times New Roman"/>
        </w:rPr>
        <w:t xml:space="preserve"> </w:t>
      </w:r>
      <w:r w:rsidRPr="0089401E">
        <w:rPr>
          <w:rFonts w:ascii="Times New Roman" w:eastAsia="黑体" w:hAnsi="Times New Roman" w:cs="Times New Roman"/>
        </w:rPr>
        <w:t>XXX(</w:t>
      </w:r>
      <w:r w:rsidRPr="0089401E">
        <w:rPr>
          <w:rFonts w:ascii="Times New Roman" w:eastAsia="黑体" w:hAnsi="Times New Roman" w:cs="Times New Roman"/>
          <w:lang w:val="zh-CN"/>
        </w:rPr>
        <w:t>请</w:t>
      </w:r>
      <w:r w:rsidRPr="0089401E">
        <w:rPr>
          <w:rFonts w:ascii="Times New Roman" w:eastAsia="黑体" w:hAnsi="Times New Roman" w:cs="Times New Roman" w:hint="eastAsia"/>
          <w:lang w:val="zh-CN"/>
        </w:rPr>
        <w:t>在百度</w:t>
      </w:r>
      <w:r w:rsidRPr="0089401E">
        <w:rPr>
          <w:rFonts w:ascii="Times New Roman" w:eastAsia="黑体" w:hAnsi="Times New Roman" w:cs="Times New Roman"/>
          <w:lang w:val="zh-CN"/>
        </w:rPr>
        <w:t>查找</w:t>
      </w:r>
      <w:r w:rsidRPr="0089401E">
        <w:rPr>
          <w:rFonts w:ascii="Times New Roman" w:eastAsia="黑体" w:hAnsi="Times New Roman" w:cs="Times New Roman"/>
        </w:rPr>
        <w:t>)</w:t>
      </w:r>
      <w:r w:rsidRPr="0089401E">
        <w:rPr>
          <w:rFonts w:ascii="Times New Roman" w:eastAsia="黑体" w:hAnsi="Times New Roman" w:cs="Times New Roman"/>
          <w:b/>
        </w:rPr>
        <w:t xml:space="preserve">   </w:t>
      </w:r>
      <w:r w:rsidRPr="0089401E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89401E">
        <w:rPr>
          <w:rFonts w:ascii="Times New Roman" w:eastAsia="黑体" w:hAnsi="Times New Roman" w:cs="Times New Roman"/>
        </w:rPr>
        <w:t>X</w:t>
      </w:r>
    </w:p>
    <w:p w14:paraId="37A03AD0" w14:textId="77777777" w:rsidR="00F60E9C" w:rsidRPr="0089401E" w:rsidRDefault="00F60E9C" w:rsidP="00074433">
      <w:pPr>
        <w:rPr>
          <w:rFonts w:ascii="Times New Roman" w:eastAsia="宋体" w:hAnsi="Times New Roman" w:cs="Times New Roman"/>
          <w:szCs w:val="21"/>
        </w:rPr>
      </w:pPr>
    </w:p>
    <w:p w14:paraId="18FD1C59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 w:rsidRPr="0089401E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14:paraId="4135538E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89401E">
        <w:rPr>
          <w:rFonts w:ascii="Times New Roman" w:eastAsia="宋体" w:hAnsi="Times New Roman" w:cs="Times New Roman"/>
          <w:szCs w:val="21"/>
        </w:rPr>
        <w:t>ZHANG 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89401E">
        <w:rPr>
          <w:rFonts w:ascii="Times New Roman" w:eastAsia="宋体" w:hAnsi="Times New Roman" w:cs="Times New Roman"/>
          <w:szCs w:val="21"/>
        </w:rPr>
        <w:t xml:space="preserve"> </w:t>
      </w:r>
      <w:r w:rsidR="005A30DD" w:rsidRPr="0089401E">
        <w:rPr>
          <w:rFonts w:ascii="Times New Roman" w:eastAsia="宋体" w:hAnsi="Times New Roman" w:cs="Times New Roman" w:hint="eastAsia"/>
          <w:szCs w:val="21"/>
        </w:rPr>
        <w:t>LI Mou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 w:rsidRPr="0089401E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 xml:space="preserve">OUYANG </w:t>
      </w:r>
      <w:r w:rsidRPr="0089401E">
        <w:rPr>
          <w:rFonts w:ascii="Times New Roman" w:eastAsia="宋体" w:hAnsi="Times New Roman" w:cs="Times New Roman"/>
          <w:bCs/>
          <w:szCs w:val="21"/>
        </w:rPr>
        <w:t>Moumou</w:t>
      </w:r>
      <w:r w:rsidR="002028C3" w:rsidRPr="0089401E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14:paraId="35D34488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14:paraId="04F8D600" w14:textId="77777777"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14:paraId="59366124" w14:textId="77777777"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89401E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89401E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14:paraId="16398330" w14:textId="77777777"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="003D3F57"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 w:rsidRPr="0089401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</w:p>
    <w:p w14:paraId="376A8B80" w14:textId="77777777"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</w:p>
    <w:p w14:paraId="0D7676C9" w14:textId="77777777" w:rsidR="00F60E9C" w:rsidRPr="0089401E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89401E" w:rsidSect="00061E8A">
          <w:headerReference w:type="even" r:id="rId12"/>
          <w:headerReference w:type="default" r:id="rId13"/>
          <w:footerReference w:type="default" r:id="rId14"/>
          <w:headerReference w:type="first" r:id="rId15"/>
          <w:footerReference w:type="first" r:id="rId16"/>
          <w:pgSz w:w="11906" w:h="16838"/>
          <w:pgMar w:top="1701" w:right="1418" w:bottom="1701" w:left="1418" w:header="851" w:footer="992" w:gutter="0"/>
          <w:cols w:space="425"/>
          <w:titlePg/>
          <w:docGrid w:type="lines" w:linePitch="312"/>
        </w:sectPr>
      </w:pPr>
    </w:p>
    <w:p w14:paraId="14B7A2DC" w14:textId="77777777" w:rsidR="00F60E9C" w:rsidRPr="0089401E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0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引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言</w:t>
      </w:r>
    </w:p>
    <w:p w14:paraId="63EFA158" w14:textId="77777777"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，存在的问题是什么，有什么好的解决办法。然后引出正文的内容。</w:t>
      </w:r>
    </w:p>
    <w:p w14:paraId="7B0D9B7C" w14:textId="77777777"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proofErr w:type="gramStart"/>
      <w:r w:rsidR="00DF6BEC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proofErr w:type="gramEnd"/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插图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列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14:paraId="5412E12D" w14:textId="77777777"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14:paraId="7355625F" w14:textId="77777777"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14:paraId="2DABCD59" w14:textId="77777777" w:rsidR="00F97600" w:rsidRPr="0089401E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 w14:anchorId="105D34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7" o:title=""/>
          </v:shape>
          <o:OLEObject Type="Embed" ProgID="Equation.DSMT4" ShapeID="_x0000_i1025" DrawAspect="Content" ObjectID="_1702791932" r:id="rId18"/>
        </w:object>
      </w:r>
      <w:r w:rsidRPr="0089401E">
        <w:rPr>
          <w:rFonts w:ascii="Times New Roman" w:eastAsia="宋体" w:hAnsi="Times New Roman" w:cs="Times New Roman"/>
          <w:szCs w:val="21"/>
        </w:rPr>
        <w:t xml:space="preserve">    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89401E">
        <w:rPr>
          <w:rFonts w:ascii="Times New Roman" w:eastAsia="宋体" w:hAnsi="Times New Roman" w:cs="Times New Roman"/>
          <w:szCs w:val="21"/>
        </w:rPr>
        <w:t xml:space="preserve">      (1)</w:t>
      </w:r>
    </w:p>
    <w:p w14:paraId="32F1AC78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89401E">
        <w:rPr>
          <w:rFonts w:ascii="Times New Roman" w:eastAsia="宋体" w:hAnsi="Times New Roman" w:cs="Times New Roman"/>
          <w:szCs w:val="21"/>
        </w:rPr>
        <w:t>+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记号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式中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89401E">
        <w:rPr>
          <w:rFonts w:ascii="Times New Roman" w:eastAsia="宋体" w:hAnsi="Times New Roman" w:cs="Times New Roman"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B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……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14:paraId="7C7248F6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式中：有关记号的使用应符合国家标准，例如：</w:t>
      </w:r>
      <w:r w:rsidRPr="0089401E">
        <w:rPr>
          <w:rFonts w:ascii="Times New Roman" w:eastAsia="宋体" w:hAnsi="Times New Roman" w:cs="Times New Roman"/>
          <w:szCs w:val="21"/>
        </w:rPr>
        <w:t>sin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arcsin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cot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tan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r w:rsidRPr="0089401E">
        <w:rPr>
          <w:rFonts w:ascii="Times New Roman" w:eastAsia="宋体" w:hAnsi="Times New Roman" w:cs="Times New Roman"/>
          <w:szCs w:val="21"/>
        </w:rPr>
        <w:t>p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89401E">
        <w:rPr>
          <w:rFonts w:ascii="Times New Roman" w:eastAsia="宋体" w:hAnsi="Times New Roman" w:cs="Times New Roman"/>
          <w:szCs w:val="21"/>
        </w:rPr>
        <w:t>(r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89401E">
        <w:rPr>
          <w:rFonts w:ascii="Times New Roman" w:eastAsia="宋体" w:hAnsi="Times New Roman" w:cs="Times New Roman"/>
          <w:szCs w:val="21"/>
        </w:rPr>
        <w:t>r/min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R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14:paraId="47660F9C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则用白正体表示，若为代表量和变动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性数字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及坐标轴的符号则用白斜体表示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设置方法：</w:t>
      </w:r>
      <w:r w:rsidRPr="0089401E">
        <w:rPr>
          <w:rFonts w:ascii="Times New Roman" w:eastAsia="宋体" w:hAnsi="Times New Roman" w:cs="Times New Roman"/>
          <w:szCs w:val="21"/>
        </w:rPr>
        <w:t>Mathtype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请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进行逐一介绍其物理意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另附文档说明其是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标量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变量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向量等，并说明各变量上下标的含义，以便编辑确定它们应采用的排版字体。</w:t>
      </w:r>
    </w:p>
    <w:p w14:paraId="3171B275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89401E">
        <w:rPr>
          <w:rFonts w:ascii="Symbol" w:eastAsia="宋体" w:hAnsi="Symbol" w:cs="Times New Roman"/>
          <w:i/>
          <w:iCs/>
          <w:szCs w:val="21"/>
        </w:rPr>
        <w:t>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P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S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的大小写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大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希腊字母小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</w:p>
    <w:p w14:paraId="71D803B9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14:paraId="0713CC84" w14:textId="77777777"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14:paraId="1D99A49E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图、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89401E">
        <w:rPr>
          <w:rFonts w:ascii="Times New Roman" w:eastAsia="宋体" w:hAnsi="Times New Roman" w:cs="Times New Roman"/>
          <w:szCs w:val="21"/>
        </w:rPr>
        <w:t>7.7 c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宽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 w:rsidRPr="0089401E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 w:rsidRPr="0089401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 w:rsidRPr="0089401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14:paraId="2A4D11E0" w14:textId="77777777"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14:paraId="69B374FF" w14:textId="77777777" w:rsidR="00F97600" w:rsidRPr="0089401E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 w:rsidRPr="0089401E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单位（无</w:t>
      </w:r>
      <w:proofErr w:type="gramStart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量纲化</w:t>
      </w:r>
      <w:proofErr w:type="gramEnd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或无单位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 w:rsidRPr="0089401E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 w:rsidRPr="0089401E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法。</w:t>
      </w:r>
    </w:p>
    <w:p w14:paraId="249C4470" w14:textId="77777777" w:rsidR="0033018C" w:rsidRPr="0089401E" w:rsidRDefault="0033018C" w:rsidP="00F97600">
      <w:pPr>
        <w:autoSpaceDE w:val="0"/>
        <w:autoSpaceDN w:val="0"/>
        <w:spacing w:line="314" w:lineRule="exact"/>
        <w:ind w:firstLine="420"/>
        <w:rPr>
          <w:rFonts w:ascii="Times New Roman" w:hAnsi="Times New Roman" w:cs="Times New Roman"/>
          <w:b/>
          <w:color w:val="FF0000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a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b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c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，如图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4405"/>
      </w:tblGrid>
      <w:tr w:rsidR="00F97600" w:rsidRPr="0089401E" w14:paraId="5A83CD05" w14:textId="77777777" w:rsidTr="0028649E">
        <w:tc>
          <w:tcPr>
            <w:tcW w:w="4219" w:type="dxa"/>
          </w:tcPr>
          <w:p w14:paraId="19FA4273" w14:textId="77777777" w:rsidR="00F97600" w:rsidRPr="0089401E" w:rsidRDefault="0007554B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 w14:anchorId="62BF4B14">
                <v:group id="_x0000_s2104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2105" type="#_x0000_t32" style="position:absolute;left:6890;top:10315;width:0;height:85" o:connectortype="straight" strokecolor="black [3213]" strokeweight=".25pt"/>
                  <v:shape id="_x0000_s2106" type="#_x0000_t32" style="position:absolute;left:7670;top:10315;width:0;height:85" o:connectortype="straight" strokecolor="black [3213]" strokeweight=".25pt"/>
                  <v:shape id="_x0000_s2107" type="#_x0000_t32" style="position:absolute;left:8480;top:10315;width:0;height:85" o:connectortype="straight" strokecolor="black [3213]" strokeweight=".25pt"/>
                  <v:shape id="_x0000_s2108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 w14:anchorId="5FB0175B">
                <v:group id="_x0000_s2088" style="position:absolute;margin-left:30.1pt;margin-top:19.55pt;width:2pt;height:67.5pt;z-index:251660288" coordorigin="1422,7424" coordsize="40,1350">
                  <v:shape id="_x0000_s2089" type="#_x0000_t32" style="position:absolute;left:1422;top:7424;width:40;height:0;mso-position-horizontal:left" o:connectortype="straight" strokecolor="black [3213]" strokeweight=".25pt"/>
                  <v:shape id="_x0000_s2090" type="#_x0000_t32" style="position:absolute;left:1422;top:8774;width:40;height:0;mso-position-horizontal:left" o:connectortype="straight" strokecolor="black [3213]" strokeweight=".25pt"/>
                  <v:shape id="_x0000_s2091" type="#_x0000_t32" style="position:absolute;left:1422;top:8564;width:40;height:0;mso-position-horizontal:left" o:connectortype="straight" strokecolor="black [3213]" strokeweight=".25pt"/>
                  <v:shape id="_x0000_s2092" type="#_x0000_t32" style="position:absolute;left:1422;top:8354;width:40;height:0;mso-position-horizontal:left" o:connectortype="straight" strokecolor="black [3213]" strokeweight=".25pt"/>
                  <v:shape id="_x0000_s2093" type="#_x0000_t32" style="position:absolute;left:1422;top:8114;width:40;height:0;mso-position-horizontal:left" o:connectortype="straight" strokecolor="black [3213]" strokeweight=".25pt"/>
                  <v:shape id="_x0000_s2094" type="#_x0000_t32" style="position:absolute;left:1422;top:7874;width:40;height:0;mso-position-horizontal:left" o:connectortype="straight" strokecolor="black [3213]" strokeweight=".25pt"/>
                  <v:shape id="_x0000_s2095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017CD6C7" wp14:editId="2D48462B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  <w:p w14:paraId="30D3ED60" w14:textId="77777777" w:rsidR="00DA7565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  <w:tc>
          <w:tcPr>
            <w:tcW w:w="4405" w:type="dxa"/>
          </w:tcPr>
          <w:p w14:paraId="4D464D2C" w14:textId="77777777" w:rsidR="00F97600" w:rsidRPr="0089401E" w:rsidRDefault="0007554B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 w14:anchorId="48B8AA1A">
                <v:group id="_x0000_s2109" style="position:absolute;margin-left:66.15pt;margin-top:92.05pt;width:118.5pt;height:4.25pt;z-index:251663360;mso-position-horizontal-relative:text;mso-position-vertical-relative:text" coordorigin="6890,10315" coordsize="2370,85">
                  <v:shape id="_x0000_s2110" type="#_x0000_t32" style="position:absolute;left:6890;top:10315;width:0;height:85" o:connectortype="straight" strokecolor="black [3213]" strokeweight=".25pt"/>
                  <v:shape id="_x0000_s2111" type="#_x0000_t32" style="position:absolute;left:7670;top:10315;width:0;height:85" o:connectortype="straight" strokecolor="black [3213]" strokeweight=".25pt"/>
                  <v:shape id="_x0000_s2112" type="#_x0000_t32" style="position:absolute;left:8480;top:10315;width:0;height:85" o:connectortype="straight" strokecolor="black [3213]" strokeweight=".25pt"/>
                  <v:shape id="_x0000_s2113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 w14:anchorId="6F627B8D">
                <v:group id="_x0000_s2096" style="position:absolute;margin-left:27.65pt;margin-top:22.25pt;width:2pt;height:67.5pt;z-index:251661312;mso-position-horizontal-relative:text;mso-position-vertical-relative:text" coordorigin="1422,7424" coordsize="40,1350">
                  <v:shape id="_x0000_s2097" type="#_x0000_t32" style="position:absolute;left:1422;top:7424;width:40;height:0;mso-position-horizontal:left" o:connectortype="straight" strokecolor="black [3213]" strokeweight=".25pt"/>
                  <v:shape id="_x0000_s2098" type="#_x0000_t32" style="position:absolute;left:1422;top:8774;width:40;height:0;mso-position-horizontal:left" o:connectortype="straight" strokecolor="black [3213]" strokeweight=".25pt"/>
                  <v:shape id="_x0000_s2099" type="#_x0000_t32" style="position:absolute;left:1422;top:8564;width:40;height:0;mso-position-horizontal:left" o:connectortype="straight" strokecolor="black [3213]" strokeweight=".25pt"/>
                  <v:shape id="_x0000_s2100" type="#_x0000_t32" style="position:absolute;left:1422;top:8354;width:40;height:0;mso-position-horizontal:left" o:connectortype="straight" strokecolor="black [3213]" strokeweight=".25pt"/>
                  <v:shape id="_x0000_s2101" type="#_x0000_t32" style="position:absolute;left:1422;top:8114;width:40;height:0;mso-position-horizontal:left" o:connectortype="straight" strokecolor="black [3213]" strokeweight=".25pt"/>
                  <v:shape id="_x0000_s2102" type="#_x0000_t32" style="position:absolute;left:1422;top:7874;width:40;height:0;mso-position-horizontal:left" o:connectortype="straight" strokecolor="black [3213]" strokeweight=".25pt"/>
                  <v:shape id="_x0000_s2103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302AB920" wp14:editId="720CBF7D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</wp:inline>
              </w:drawing>
            </w:r>
          </w:p>
          <w:p w14:paraId="1D0B6DE6" w14:textId="77777777" w:rsidR="00DA7565" w:rsidRPr="0089401E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14:paraId="0D5D2910" w14:textId="77777777" w:rsidR="00F97600" w:rsidRPr="0089401E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14:paraId="49FD0209" w14:textId="77777777" w:rsidR="00F97600" w:rsidRPr="0089401E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14:paraId="0A43E818" w14:textId="77777777" w:rsidR="00F97600" w:rsidRPr="0089401E" w:rsidRDefault="00F97600" w:rsidP="00F97600">
      <w:pPr>
        <w:ind w:firstLineChars="200" w:firstLine="420"/>
      </w:pPr>
      <w:r w:rsidRPr="0089401E">
        <w:rPr>
          <w:rFonts w:hint="eastAsia"/>
        </w:rPr>
        <w:t>本刊为黑白印</w:t>
      </w:r>
      <w:r w:rsidR="00DE4AA0" w:rsidRPr="0089401E">
        <w:rPr>
          <w:rFonts w:hint="eastAsia"/>
        </w:rPr>
        <w:t>刷</w:t>
      </w:r>
      <w:r w:rsidRPr="0089401E">
        <w:rPr>
          <w:rFonts w:hint="eastAsia"/>
        </w:rPr>
        <w:t>，请尽量避免使用彩色云图，可用表格说明其大小，并在文中说明最大</w:t>
      </w:r>
      <w:r w:rsidR="00506943" w:rsidRPr="0089401E">
        <w:rPr>
          <w:rFonts w:hint="eastAsia"/>
        </w:rPr>
        <w:t>或</w:t>
      </w:r>
      <w:r w:rsidRPr="0089401E">
        <w:rPr>
          <w:rFonts w:hint="eastAsia"/>
        </w:rPr>
        <w:t>最小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发生的位置。若列举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彩色云图，同类型云图可只列举典型位置的云图即可，并应</w:t>
      </w:r>
      <w:r w:rsidRPr="0089401E">
        <w:rPr>
          <w:rFonts w:hint="eastAsia"/>
          <w:color w:val="FF0000"/>
        </w:rPr>
        <w:t>标</w:t>
      </w:r>
      <w:proofErr w:type="gramStart"/>
      <w:r w:rsidRPr="0089401E">
        <w:rPr>
          <w:rFonts w:hint="eastAsia"/>
          <w:color w:val="FF0000"/>
        </w:rPr>
        <w:t>明最高</w:t>
      </w:r>
      <w:proofErr w:type="gramEnd"/>
      <w:r w:rsidRPr="0089401E">
        <w:rPr>
          <w:rFonts w:hint="eastAsia"/>
          <w:color w:val="FF0000"/>
        </w:rPr>
        <w:t>或最低应力</w:t>
      </w:r>
      <w:r w:rsidRPr="0089401E">
        <w:rPr>
          <w:rFonts w:hint="eastAsia"/>
          <w:color w:val="FF0000"/>
        </w:rPr>
        <w:t>/</w:t>
      </w:r>
      <w:r w:rsidRPr="0089401E">
        <w:rPr>
          <w:rFonts w:hint="eastAsia"/>
          <w:color w:val="FF0000"/>
        </w:rPr>
        <w:t>位移等所在区域</w:t>
      </w:r>
      <w:r w:rsidR="006F36BA" w:rsidRPr="0089401E">
        <w:rPr>
          <w:rFonts w:hint="eastAsia"/>
        </w:rPr>
        <w:t>（可在</w:t>
      </w:r>
      <w:r w:rsidR="006F36BA" w:rsidRPr="0089401E">
        <w:rPr>
          <w:rFonts w:hint="eastAsia"/>
        </w:rPr>
        <w:t>W</w:t>
      </w:r>
      <w:r w:rsidR="006F36BA" w:rsidRPr="0089401E">
        <w:t>ord</w:t>
      </w:r>
      <w:r w:rsidR="006F36BA" w:rsidRPr="0089401E">
        <w:rPr>
          <w:rFonts w:hint="eastAsia"/>
        </w:rPr>
        <w:t>中采用“插入</w:t>
      </w:r>
      <w:r w:rsidR="006F36BA" w:rsidRPr="0089401E">
        <w:rPr>
          <w:rFonts w:hint="eastAsia"/>
        </w:rPr>
        <w:t>-</w:t>
      </w:r>
      <w:r w:rsidR="006F36BA" w:rsidRPr="0089401E">
        <w:rPr>
          <w:rFonts w:hint="eastAsia"/>
        </w:rPr>
        <w:t>形状”进行绘制）</w:t>
      </w:r>
      <w:r w:rsidRPr="0089401E">
        <w:rPr>
          <w:rFonts w:hint="eastAsia"/>
        </w:rPr>
        <w:t>，如图</w:t>
      </w:r>
      <w:r w:rsidRPr="0089401E">
        <w:rPr>
          <w:rFonts w:hint="eastAsia"/>
        </w:rPr>
        <w:t>2</w:t>
      </w:r>
      <w:r w:rsidRPr="0089401E">
        <w:rPr>
          <w:rFonts w:hint="eastAsia"/>
        </w:rPr>
        <w:t>所示。</w:t>
      </w:r>
    </w:p>
    <w:p w14:paraId="6A2B8582" w14:textId="77777777" w:rsidR="00F97600" w:rsidRPr="0089401E" w:rsidRDefault="0007554B" w:rsidP="00F97600">
      <w:pPr>
        <w:ind w:firstLineChars="200" w:firstLine="420"/>
        <w:jc w:val="center"/>
      </w:pPr>
      <w:r>
        <w:rPr>
          <w:noProof/>
        </w:rPr>
        <w:lastRenderedPageBreak/>
        <w:pict w14:anchorId="6E1B0775">
          <v:shape id="_x0000_s2114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 w14:anchorId="1DFA06D2">
          <v:rect id="_x0000_s2115" style="position:absolute;left:0;text-align:left;margin-left:217.35pt;margin-top:10.65pt;width:59.75pt;height:18.75pt;z-index:251665408" stroked="f">
            <v:textbox>
              <w:txbxContent>
                <w:p w14:paraId="1476FD3A" w14:textId="77777777" w:rsidR="00F97600" w:rsidRPr="00F124D6" w:rsidRDefault="00F97600" w:rsidP="00F97600">
                  <w:pPr>
                    <w:rPr>
                      <w:sz w:val="18"/>
                      <w:szCs w:val="18"/>
                    </w:rPr>
                  </w:pPr>
                  <w:r w:rsidRPr="00F124D6">
                    <w:rPr>
                      <w:rFonts w:hint="eastAsia"/>
                      <w:sz w:val="18"/>
                      <w:szCs w:val="18"/>
                    </w:rPr>
                    <w:t>最大应力处</w:t>
                  </w:r>
                </w:p>
              </w:txbxContent>
            </v:textbox>
          </v:rect>
        </w:pict>
      </w:r>
      <w:r w:rsidR="00F97600" w:rsidRPr="0089401E">
        <w:rPr>
          <w:noProof/>
        </w:rPr>
        <w:drawing>
          <wp:inline distT="0" distB="0" distL="0" distR="0" wp14:anchorId="1BE46EBF" wp14:editId="257961AA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ADAD30" w14:textId="77777777" w:rsidR="00F97600" w:rsidRPr="0089401E" w:rsidRDefault="00F97600" w:rsidP="00F97600">
      <w:pPr>
        <w:ind w:firstLineChars="200" w:firstLine="361"/>
        <w:jc w:val="center"/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14:paraId="7BD9BF8F" w14:textId="77777777"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14:paraId="6B96C8D5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89401E">
        <w:rPr>
          <w:rFonts w:ascii="Times New Roman" w:eastAsia="宋体" w:hAnsi="Times New Roman" w:cs="Times New Roman"/>
          <w:szCs w:val="21"/>
        </w:rPr>
        <w:t>Word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视图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工具栏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的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89401E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三线表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的一般格式见表</w:t>
      </w: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注：表中项目名称都尽量用中文，文中已说明的符号或外文词除外。</w:t>
      </w:r>
    </w:p>
    <w:p w14:paraId="12A38533" w14:textId="77777777" w:rsidR="00F97600" w:rsidRPr="0089401E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2"/>
        <w:gridCol w:w="2524"/>
        <w:gridCol w:w="2551"/>
      </w:tblGrid>
      <w:tr w:rsidR="00F97600" w:rsidRPr="0089401E" w14:paraId="680B87B2" w14:textId="77777777" w:rsidTr="00B00042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14:paraId="2639A5B5" w14:textId="77777777" w:rsidR="00F97600" w:rsidRPr="0089401E" w:rsidRDefault="00B00042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编号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14:paraId="0C96E2BB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14:paraId="1384C879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Wenland</w:t>
            </w:r>
            <w:r w:rsidRPr="0089401E">
              <w:rPr>
                <w:rFonts w:ascii="Times New Roman" w:hAnsi="宋体" w:cs="Times New Roman" w:hint="eastAsia"/>
                <w:szCs w:val="21"/>
              </w:rPr>
              <w:t>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:rsidRPr="0089401E" w14:paraId="0AA0A0E0" w14:textId="77777777" w:rsidTr="00B00042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  <w:vAlign w:val="center"/>
          </w:tcPr>
          <w:p w14:paraId="1D61AB48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  <w:vAlign w:val="center"/>
          </w:tcPr>
          <w:p w14:paraId="46F4A70C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  <w:vAlign w:val="center"/>
          </w:tcPr>
          <w:p w14:paraId="32B9528C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:rsidRPr="0089401E" w14:paraId="2568498A" w14:textId="77777777" w:rsidTr="00B00042">
        <w:trPr>
          <w:jc w:val="center"/>
        </w:trPr>
        <w:tc>
          <w:tcPr>
            <w:tcW w:w="1342" w:type="dxa"/>
            <w:vAlign w:val="center"/>
          </w:tcPr>
          <w:p w14:paraId="4F4866F3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vAlign w:val="center"/>
          </w:tcPr>
          <w:p w14:paraId="27A24D3F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  <w:vAlign w:val="center"/>
          </w:tcPr>
          <w:p w14:paraId="187A42FB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:rsidRPr="0089401E" w14:paraId="3EB6A323" w14:textId="77777777" w:rsidTr="00B00042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  <w:vAlign w:val="center"/>
          </w:tcPr>
          <w:p w14:paraId="2CD9E902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  <w:vAlign w:val="center"/>
          </w:tcPr>
          <w:p w14:paraId="3ECCBC35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  <w:vAlign w:val="center"/>
          </w:tcPr>
          <w:p w14:paraId="4F5D05DC" w14:textId="77777777"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14:paraId="7F9D43DD" w14:textId="77777777" w:rsidR="00F97600" w:rsidRPr="0089401E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14:paraId="4F41606F" w14:textId="77777777" w:rsidR="00F97600" w:rsidRPr="0089401E" w:rsidRDefault="00F97600" w:rsidP="00E467A3">
      <w:pPr>
        <w:ind w:firstLineChars="200" w:firstLine="420"/>
        <w:rPr>
          <w:lang w:val="zh-CN"/>
        </w:rPr>
      </w:pPr>
      <w:r w:rsidRPr="0089401E">
        <w:rPr>
          <w:lang w:val="zh-CN"/>
        </w:rPr>
        <w:t>文章以数值计算为主要内容的，应给出所求解的方程、重要的计算参数、初始或边界条件、难点问题的处理等，应对方法的适用性和计算精度估计有所说明；文章以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为主要内容的，应说明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设备、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条件，对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误差的估计等。便于</w:t>
      </w:r>
      <w:r w:rsidR="00506943" w:rsidRPr="0089401E">
        <w:rPr>
          <w:rFonts w:hint="eastAsia"/>
          <w:lang w:val="zh-CN"/>
        </w:rPr>
        <w:t>其他研究人员</w:t>
      </w:r>
      <w:r w:rsidRPr="0089401E">
        <w:rPr>
          <w:lang w:val="zh-CN"/>
        </w:rPr>
        <w:t>重复再现所</w:t>
      </w:r>
      <w:r w:rsidRPr="0089401E">
        <w:rPr>
          <w:rFonts w:hint="eastAsia"/>
          <w:lang w:val="zh-CN"/>
        </w:rPr>
        <w:t>写</w:t>
      </w:r>
      <w:r w:rsidRPr="0089401E">
        <w:rPr>
          <w:lang w:val="zh-CN"/>
        </w:rPr>
        <w:t>内容，由于保密原因不便公开</w:t>
      </w:r>
      <w:r w:rsidR="00506943" w:rsidRPr="0089401E">
        <w:rPr>
          <w:lang w:val="zh-CN"/>
        </w:rPr>
        <w:t>公开</w:t>
      </w:r>
      <w:r w:rsidR="00506943" w:rsidRPr="0089401E">
        <w:rPr>
          <w:rFonts w:hint="eastAsia"/>
          <w:lang w:val="zh-CN"/>
        </w:rPr>
        <w:t>发表的部分</w:t>
      </w:r>
      <w:r w:rsidRPr="0089401E">
        <w:rPr>
          <w:lang w:val="zh-CN"/>
        </w:rPr>
        <w:t>，应向责任编辑说明。</w:t>
      </w:r>
    </w:p>
    <w:p w14:paraId="1A1D5293" w14:textId="77777777"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14:paraId="71F5997B" w14:textId="77777777" w:rsidR="00F97600" w:rsidRPr="0089401E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结论部分是在理论分析和</w:t>
      </w:r>
      <w:r w:rsidRPr="0089401E">
        <w:rPr>
          <w:rFonts w:ascii="Times New Roman" w:eastAsia="宋体" w:hAnsi="Times New Roman" w:cs="Times New Roman" w:hint="eastAsia"/>
          <w:szCs w:val="21"/>
        </w:rPr>
        <w:t>试</w:t>
      </w:r>
      <w:r w:rsidRPr="0089401E">
        <w:rPr>
          <w:rFonts w:ascii="Times New Roman" w:eastAsia="宋体" w:hAnsi="Times New Roman" w:cs="Times New Roman"/>
          <w:szCs w:val="21"/>
        </w:rPr>
        <w:t>验验证的基础上通过严密的逻辑推理而得出的富有创造性、指导性、经验性的结果描述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结论部分是论文审查中</w:t>
      </w:r>
      <w:r w:rsidR="00506943" w:rsidRPr="0089401E">
        <w:rPr>
          <w:rFonts w:ascii="Times New Roman" w:eastAsia="宋体" w:hAnsi="Times New Roman" w:cs="Times New Roman"/>
          <w:szCs w:val="21"/>
        </w:rPr>
        <w:t>重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点关注的内容之一</w:t>
      </w:r>
      <w:r w:rsidRPr="0089401E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如</w:t>
      </w:r>
      <w:r w:rsidRPr="0089401E">
        <w:rPr>
          <w:rFonts w:ascii="Times New Roman" w:eastAsia="宋体" w:hAnsi="Times New Roman" w:cs="Times New Roman"/>
          <w:szCs w:val="21"/>
        </w:rPr>
        <w:t>发现了什么新的规律性的东西或反映了什么具有指导意义的新见解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、</w:t>
      </w:r>
      <w:r w:rsidRPr="0089401E">
        <w:rPr>
          <w:rFonts w:ascii="Times New Roman" w:eastAsia="宋体" w:hAnsi="Times New Roman" w:cs="Times New Roman"/>
          <w:szCs w:val="21"/>
        </w:rPr>
        <w:t>修正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补充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等等。</w:t>
      </w:r>
    </w:p>
    <w:p w14:paraId="760DF9D8" w14:textId="77777777" w:rsidR="00F97600" w:rsidRPr="0089401E" w:rsidRDefault="00F97600" w:rsidP="00E467A3">
      <w:pPr>
        <w:ind w:firstLineChars="200" w:firstLine="420"/>
      </w:pPr>
      <w:r w:rsidRPr="0089401E">
        <w:t>请对全文进行总结，并</w:t>
      </w:r>
      <w:r w:rsidR="00506943" w:rsidRPr="0089401E">
        <w:rPr>
          <w:rFonts w:hint="eastAsia"/>
        </w:rPr>
        <w:t>体现</w:t>
      </w:r>
      <w:r w:rsidRPr="0089401E">
        <w:t>研究创新价值，同时也可提出有参考价值的意见或建议</w:t>
      </w:r>
      <w:r w:rsidRPr="0089401E">
        <w:rPr>
          <w:rFonts w:hint="eastAsia"/>
        </w:rPr>
        <w:t>，</w:t>
      </w:r>
      <w:r w:rsidRPr="0089401E">
        <w:rPr>
          <w:rFonts w:hint="eastAsia"/>
          <w:color w:val="FF0000"/>
        </w:rPr>
        <w:t>如有多条结论建议分条列举</w:t>
      </w:r>
      <w:r w:rsidRPr="0089401E">
        <w:t>。</w:t>
      </w:r>
    </w:p>
    <w:p w14:paraId="1136BE8B" w14:textId="77777777" w:rsidR="00D520BD" w:rsidRPr="0089401E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14:paraId="7C38A3B3" w14:textId="77777777" w:rsidR="00D520BD" w:rsidRPr="0089401E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szCs w:val="21"/>
        </w:rPr>
        <w:t>参考文献</w:t>
      </w:r>
      <w:r w:rsidR="0019088F" w:rsidRPr="0089401E">
        <w:rPr>
          <w:rFonts w:ascii="Times New Roman" w:eastAsia="黑体" w:hAnsi="Times New Roman" w:cs="Times New Roman" w:hint="eastAsia"/>
          <w:szCs w:val="21"/>
        </w:rPr>
        <w:t>【示例】</w:t>
      </w:r>
      <w:r w:rsidRPr="0089401E">
        <w:rPr>
          <w:rFonts w:ascii="Times New Roman" w:eastAsia="黑体" w:hAnsi="Times New Roman" w:cs="Times New Roman"/>
          <w:szCs w:val="21"/>
        </w:rPr>
        <w:t>：</w:t>
      </w:r>
    </w:p>
    <w:p w14:paraId="23ECF5A0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89401E">
        <w:rPr>
          <w:rFonts w:ascii="Times New Roman" w:eastAsia="宋体" w:hAnsi="Times New Roman" w:cs="Times New Roman"/>
          <w:sz w:val="18"/>
          <w:szCs w:val="18"/>
        </w:rPr>
        <w:t>李婧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陈昌平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孙家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等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[</w:t>
      </w:r>
      <w:r w:rsidRPr="0089401E">
        <w:rPr>
          <w:rFonts w:ascii="Times New Roman" w:eastAsia="宋体" w:hAnsi="Times New Roman" w:cs="Times New Roman"/>
          <w:sz w:val="18"/>
          <w:szCs w:val="18"/>
        </w:rPr>
        <w:t>J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]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：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89401E">
        <w:rPr>
          <w:rFonts w:ascii="Times New Roman" w:eastAsia="宋体" w:hAnsi="Times New Roman" w:cs="Times New Roman"/>
          <w:sz w:val="18"/>
          <w:szCs w:val="18"/>
        </w:rPr>
        <w:t>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.</w:t>
      </w:r>
    </w:p>
    <w:p w14:paraId="5497CEAB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14:paraId="5EE06444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89401E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89401E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89401E">
        <w:rPr>
          <w:rFonts w:ascii="Times New Roman" w:eastAsia="宋体" w:hAnsi="Times New Roman" w:cs="Times New Roman"/>
          <w:sz w:val="18"/>
          <w:szCs w:val="18"/>
        </w:rPr>
        <w:t>[M] .</w:t>
      </w:r>
      <w:r w:rsidRPr="0089401E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</w:t>
      </w:r>
      <w:r w:rsidRPr="0089401E">
        <w:rPr>
          <w:rFonts w:ascii="Times New Roman" w:eastAsia="宋体" w:hAnsi="Times New Roman" w:cs="Times New Roman"/>
          <w:sz w:val="18"/>
          <w:szCs w:val="18"/>
        </w:rPr>
        <w:t>:</w:t>
      </w:r>
      <w:r w:rsidRPr="0089401E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89401E">
        <w:rPr>
          <w:rFonts w:ascii="Times New Roman" w:eastAsia="宋体" w:hAnsi="Times New Roman" w:cs="Times New Roman"/>
          <w:sz w:val="18"/>
          <w:szCs w:val="18"/>
        </w:rPr>
        <w:t>,1998.</w:t>
      </w:r>
    </w:p>
    <w:p w14:paraId="61735EFD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 Three Dimensions[D]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Kentucky :Department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of Mechanical Engineering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83.</w:t>
      </w:r>
    </w:p>
    <w:p w14:paraId="22100B65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Lausane, Swizerland, 2002:1-4.</w:t>
      </w:r>
    </w:p>
    <w:p w14:paraId="5C91E25A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atigue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>ata[R]. NASA CR-132332, 1973.</w:t>
      </w:r>
    </w:p>
    <w:p w14:paraId="63A58D88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89401E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89401E">
        <w:rPr>
          <w:rFonts w:ascii="Times New Roman" w:eastAsia="宋体" w:hAnsi="Times New Roman" w:cs="Times New Roman"/>
          <w:sz w:val="18"/>
          <w:szCs w:val="18"/>
        </w:rPr>
        <w:t>.GJB 4000</w:t>
      </w:r>
      <w:r w:rsidRPr="0089401E">
        <w:rPr>
          <w:rFonts w:ascii="宋体" w:eastAsia="宋体" w:hAnsi="宋体" w:cs="Times New Roman" w:hint="eastAsia"/>
          <w:sz w:val="18"/>
          <w:szCs w:val="18"/>
        </w:rPr>
        <w:t>—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89401E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89401E">
        <w:rPr>
          <w:rFonts w:ascii="Times New Roman" w:eastAsia="宋体" w:hAnsi="Times New Roman" w:cs="Times New Roman"/>
          <w:sz w:val="18"/>
          <w:szCs w:val="18"/>
        </w:rPr>
        <w:t>[S]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00.</w:t>
      </w:r>
    </w:p>
    <w:p w14:paraId="61337764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姜西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89401E">
        <w:rPr>
          <w:rFonts w:ascii="Times New Roman" w:eastAsia="宋体" w:hAnsi="Times New Roman" w:cs="Times New Roman"/>
          <w:sz w:val="18"/>
          <w:szCs w:val="18"/>
        </w:rPr>
        <w:t>88105607.3[P] 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6"/>
          <w:attr w:name="Month" w:val="7"/>
          <w:attr w:name="Year" w:val="1998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</w:p>
    <w:p w14:paraId="0E782121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89401E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6"/>
          <w:attr w:name="Month" w:val="3"/>
          <w:attr w:name="Year" w:val="2002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 http:// 211.152.9.47/ sipoasp/zljs/hyjs-yx-new.asp.</w:t>
      </w:r>
    </w:p>
    <w:p w14:paraId="319BB4BF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89401E">
        <w:rPr>
          <w:rFonts w:ascii="Times New Roman" w:eastAsia="宋体" w:hAnsi="Times New Roman" w:cs="Times New Roman"/>
          <w:sz w:val="18"/>
          <w:szCs w:val="18"/>
        </w:rPr>
        <w:t>江向东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湖连望环境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下的信息处理与图书管理系统解决方案</w:t>
      </w:r>
      <w:r w:rsidRPr="0089401E">
        <w:rPr>
          <w:rFonts w:ascii="Times New Roman" w:eastAsia="宋体" w:hAnsi="Times New Roman" w:cs="Times New Roman"/>
          <w:sz w:val="18"/>
          <w:szCs w:val="18"/>
        </w:rPr>
        <w:t>[J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99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8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89401E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 http:// www. chinainfo. gov. cn /periodical/qbxb/ qbxb990203.</w:t>
      </w:r>
    </w:p>
    <w:p w14:paraId="3D71E159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1] BOX G, JENKINS G, REINSEL G. Tim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>ontrol [M]. 3rd ed. New Jersey: Prentice Hall, 2003:236-239</w:t>
      </w:r>
    </w:p>
    <w:p w14:paraId="54DEE4A1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2] JavaTM Platform Standard Edition 6[CP].Sun microsystem Inc., 2007.</w:t>
      </w:r>
    </w:p>
    <w:p w14:paraId="05F5D167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89401E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89401E">
        <w:rPr>
          <w:rFonts w:ascii="Times New Roman" w:eastAsia="宋体" w:hAnsi="Times New Roman" w:cs="Times New Roman"/>
          <w:sz w:val="18"/>
          <w:szCs w:val="18"/>
        </w:rPr>
        <w:t>[Z].</w:t>
      </w:r>
      <w:r w:rsidRPr="0089401E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</w:p>
    <w:p w14:paraId="426F18E3" w14:textId="77777777"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89401E">
        <w:rPr>
          <w:rFonts w:ascii="Times New Roman" w:eastAsia="宋体" w:hAnsi="Times New Roman" w:cs="Times New Roman"/>
          <w:sz w:val="18"/>
          <w:szCs w:val="18"/>
        </w:rPr>
        <w:t>]</w:t>
      </w:r>
      <w:r w:rsidRPr="0089401E">
        <w:rPr>
          <w:rFonts w:ascii="Times New Roman" w:eastAsia="宋体" w:hAnsi="Times New Roman" w:cs="Times New Roman"/>
          <w:sz w:val="18"/>
          <w:szCs w:val="18"/>
        </w:rPr>
        <w:tab/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89401E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14:paraId="3B1A8658" w14:textId="77777777" w:rsidR="00D520BD" w:rsidRPr="0089401E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caps/>
          <w:sz w:val="18"/>
          <w:szCs w:val="18"/>
        </w:rPr>
        <w:t>[</w:t>
      </w:r>
      <w:proofErr w:type="gramStart"/>
      <w:r w:rsidRPr="0089401E">
        <w:rPr>
          <w:rFonts w:ascii="Times New Roman" w:eastAsia="宋体" w:hAnsi="Times New Roman" w:cs="Times New Roman" w:hint="eastAsia"/>
          <w:caps/>
          <w:sz w:val="18"/>
          <w:szCs w:val="18"/>
        </w:rPr>
        <w:t>15]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Xiao</w:t>
      </w:r>
      <w:proofErr w:type="gramEnd"/>
      <w:r w:rsidRPr="0089401E">
        <w:rPr>
          <w:rFonts w:ascii="Times New Roman" w:eastAsia="宋体" w:hAnsi="Times New Roman" w:cs="Times New Roman"/>
          <w:caps/>
          <w:sz w:val="18"/>
          <w:szCs w:val="18"/>
        </w:rPr>
        <w:t xml:space="preserve"> Y</w:t>
      </w:r>
      <w:r w:rsidRPr="0089401E">
        <w:rPr>
          <w:rFonts w:ascii="Times New Roman" w:eastAsia="宋体" w:hAnsi="Times New Roman" w:cs="Times New Roman"/>
          <w:sz w:val="18"/>
          <w:szCs w:val="18"/>
        </w:rPr>
        <w:t>. Xxx yyy zzz[EB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Year" w:val="2001"/>
          <w:attr w:name="Month" w:val="12"/>
          <w:attr w:name="Day" w:val="19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Year" w:val="2002"/>
          <w:attr w:name="Month" w:val="4"/>
          <w:attr w:name="Day" w:val="15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14:paraId="03A0BB8F" w14:textId="77777777" w:rsidR="007A5CA1" w:rsidRPr="0089401E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14:paraId="48480B68" w14:textId="77777777" w:rsidR="000955A5" w:rsidRPr="0089401E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14:paraId="0EEA5FF0" w14:textId="77777777" w:rsidR="006053A0" w:rsidRPr="0089401E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9401E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14:paraId="506F34C8" w14:textId="77777777" w:rsidR="006053A0" w:rsidRPr="0089401E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14:paraId="5548B825" w14:textId="77777777"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89401E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89401E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89401E">
        <w:rPr>
          <w:rFonts w:ascii="Times New Roman" w:eastAsia="宋体" w:hAnsi="Times New Roman" w:cs="Times New Roman" w:hint="eastAsia"/>
          <w:szCs w:val="21"/>
        </w:rPr>
        <w:t>(5</w:t>
      </w:r>
      <w:r w:rsidRPr="0089401E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89401E">
        <w:rPr>
          <w:rFonts w:ascii="Times New Roman" w:eastAsia="宋体" w:hAnsi="Times New Roman" w:cs="Times New Roman" w:hint="eastAsia"/>
          <w:szCs w:val="21"/>
        </w:rPr>
        <w:t>)</w:t>
      </w:r>
      <w:r w:rsidR="00DC6A98" w:rsidRPr="0089401E">
        <w:rPr>
          <w:rFonts w:ascii="Times New Roman" w:eastAsia="宋体" w:hAnsi="Times New Roman" w:cs="Times New Roman" w:hint="eastAsia"/>
          <w:szCs w:val="21"/>
        </w:rPr>
        <w:t>。</w:t>
      </w:r>
    </w:p>
    <w:p w14:paraId="61CD34F6" w14:textId="77777777"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89401E">
        <w:rPr>
          <w:rFonts w:ascii="Times New Roman" w:eastAsia="宋体" w:hAnsi="Times New Roman" w:cs="Times New Roman" w:hint="eastAsia"/>
          <w:szCs w:val="21"/>
        </w:rPr>
        <w:t>5</w:t>
      </w:r>
      <w:r w:rsidRPr="0089401E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</w:t>
      </w:r>
      <w:proofErr w:type="gramStart"/>
      <w:r w:rsidRPr="0089401E">
        <w:rPr>
          <w:rFonts w:ascii="Times New Roman" w:eastAsia="宋体" w:hAnsi="Times New Roman" w:cs="Times New Roman" w:hint="eastAsia"/>
          <w:szCs w:val="21"/>
        </w:rPr>
        <w:t>名首字母</w:t>
      </w:r>
      <w:proofErr w:type="gramEnd"/>
      <w:r w:rsidRPr="0089401E">
        <w:rPr>
          <w:rFonts w:ascii="Times New Roman" w:eastAsia="宋体" w:hAnsi="Times New Roman" w:cs="Times New Roman" w:hint="eastAsia"/>
          <w:szCs w:val="21"/>
        </w:rPr>
        <w:t>大写。如：</w:t>
      </w:r>
      <w:r w:rsidRPr="0089401E">
        <w:rPr>
          <w:rFonts w:ascii="Times New Roman" w:eastAsia="宋体" w:hAnsi="Times New Roman" w:cs="Times New Roman" w:hint="eastAsia"/>
          <w:szCs w:val="21"/>
        </w:rPr>
        <w:t>ZHANG Fei</w:t>
      </w:r>
      <w:r w:rsidRPr="0089401E">
        <w:rPr>
          <w:rFonts w:ascii="Times New Roman" w:eastAsia="宋体" w:hAnsi="Times New Roman" w:cs="Times New Roman" w:hint="eastAsia"/>
          <w:szCs w:val="21"/>
        </w:rPr>
        <w:t>（张飞），</w:t>
      </w:r>
      <w:r w:rsidRPr="0089401E">
        <w:rPr>
          <w:rFonts w:ascii="Times New Roman" w:eastAsia="宋体" w:hAnsi="Times New Roman" w:cs="Times New Roman" w:hint="eastAsia"/>
          <w:szCs w:val="21"/>
        </w:rPr>
        <w:t>WANG Xiaole</w:t>
      </w:r>
      <w:r w:rsidRPr="0089401E">
        <w:rPr>
          <w:rFonts w:ascii="Times New Roman" w:eastAsia="宋体" w:hAnsi="Times New Roman" w:cs="Times New Roman" w:hint="eastAsia"/>
          <w:szCs w:val="21"/>
        </w:rPr>
        <w:t>（王晓乐），</w:t>
      </w:r>
      <w:r w:rsidRPr="0089401E">
        <w:rPr>
          <w:rFonts w:ascii="Times New Roman" w:eastAsia="宋体" w:hAnsi="Times New Roman" w:cs="Times New Roman" w:hint="eastAsia"/>
          <w:szCs w:val="21"/>
        </w:rPr>
        <w:t>ZHUGE Liang</w:t>
      </w:r>
      <w:r w:rsidRPr="0089401E">
        <w:rPr>
          <w:rFonts w:ascii="Times New Roman" w:eastAsia="宋体" w:hAnsi="Times New Roman" w:cs="Times New Roman" w:hint="eastAsia"/>
          <w:szCs w:val="21"/>
        </w:rPr>
        <w:t>（诸葛亮）</w:t>
      </w:r>
    </w:p>
    <w:p w14:paraId="1875B330" w14:textId="77777777" w:rsidR="00B00042" w:rsidRPr="0089401E" w:rsidRDefault="006053A0" w:rsidP="00B00042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如果作者更换了工作单位，应及时联系编辑部，如文章未发表应在正文中修改，并告知新的联系方式与地址。单位的著录一般应到系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或部门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一级，单位应著录全称，单位名称的英译应统一正确。</w:t>
      </w:r>
    </w:p>
    <w:p w14:paraId="7667E88A" w14:textId="77777777" w:rsidR="006053A0" w:rsidRPr="0089401E" w:rsidRDefault="006053A0" w:rsidP="00B00042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14:paraId="0B50E781" w14:textId="77777777"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14:paraId="39CDEC99" w14:textId="77777777"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、表号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公式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具体，尽量用具体数字来说明该项工作取得的进展或成效，例如某项性能指标提高了百分之多少，避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效果很好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89401E">
        <w:rPr>
          <w:rFonts w:ascii="Times New Roman" w:eastAsia="宋体" w:hAnsi="Times New Roman" w:cs="Times New Roman"/>
          <w:szCs w:val="21"/>
        </w:rPr>
        <w:t>EI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用第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研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现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调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作者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14:paraId="2BFA6DEB" w14:textId="77777777"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14:paraId="41579D06" w14:textId="77777777"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89401E">
        <w:rPr>
          <w:rFonts w:ascii="Times New Roman" w:eastAsia="宋体" w:hAnsi="Times New Roman" w:cs="Times New Roman"/>
          <w:szCs w:val="21"/>
        </w:rPr>
        <w:t>EI Controlled ter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14:paraId="592FC20D" w14:textId="77777777" w:rsidR="006053A0" w:rsidRPr="0089401E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14:paraId="18344285" w14:textId="77777777" w:rsidR="00F9760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89401E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14:paraId="27E89AF8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原则；应在正文中顺次引述（按在正文中被提及的先后来排列各篇参考文献的序号，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参考文献均应在正文中提及</w:t>
      </w:r>
      <w:r w:rsidR="00F06B24"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以上交标的形式标注在引用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；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按表</w:t>
      </w:r>
      <w:r w:rsidR="00913676" w:rsidRPr="0089401E">
        <w:rPr>
          <w:rFonts w:ascii="Times New Roman" w:eastAsia="宋体" w:hAnsi="Times New Roman" w:cs="Times New Roman"/>
          <w:szCs w:val="21"/>
        </w:rPr>
        <w:t>2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标识不同的参考文献类型</w:t>
      </w:r>
      <w:r w:rsidR="00913676" w:rsidRPr="0089401E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71124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要求列举近</w:t>
      </w:r>
      <w:r w:rsidR="00F45AAE" w:rsidRPr="0071124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5</w:t>
      </w:r>
      <w:r w:rsidR="00F45AAE" w:rsidRPr="0071124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年公开发表的参考</w:t>
      </w:r>
      <w:r w:rsidR="00F45AAE" w:rsidRPr="0071124D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文献条数</w:t>
      </w:r>
      <w:r w:rsidR="00143FC7" w:rsidRPr="0071124D">
        <w:rPr>
          <w:rFonts w:ascii="Times New Roman" w:eastAsia="宋体" w:hAnsi="Times New Roman" w:cs="Times New Roman" w:hint="eastAsia"/>
          <w:b/>
          <w:color w:val="FF0000"/>
          <w:szCs w:val="21"/>
        </w:rPr>
        <w:t>10</w:t>
      </w:r>
      <w:r w:rsidR="00F45AAE" w:rsidRPr="0071124D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条以上</w:t>
      </w:r>
      <w:r w:rsidR="00F45AAE" w:rsidRPr="0089401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14:paraId="218DEDD8" w14:textId="77777777" w:rsidR="00F97600" w:rsidRPr="0089401E" w:rsidRDefault="00F97600" w:rsidP="0071124D">
      <w:pPr>
        <w:autoSpaceDE w:val="0"/>
        <w:autoSpaceDN w:val="0"/>
        <w:spacing w:before="170" w:afterLines="50" w:after="156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165"/>
        <w:gridCol w:w="1167"/>
        <w:gridCol w:w="1167"/>
        <w:gridCol w:w="1167"/>
      </w:tblGrid>
      <w:tr w:rsidR="00F97600" w:rsidRPr="0089401E" w14:paraId="6A1F1979" w14:textId="77777777" w:rsidTr="0028649E">
        <w:trPr>
          <w:trHeight w:val="384"/>
          <w:jc w:val="center"/>
        </w:trPr>
        <w:tc>
          <w:tcPr>
            <w:tcW w:w="1165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CEA3176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14:paraId="1F786C56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14:paraId="69E0EB5E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14:paraId="74B263F7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  <w:tc>
          <w:tcPr>
            <w:tcW w:w="1167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14:paraId="7AB1ED5E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14:paraId="16EC2C0F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D62E721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14:paraId="5649D938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</w:tr>
      <w:tr w:rsidR="00F97600" w:rsidRPr="0089401E" w14:paraId="28B72FA9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62138E2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著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14:paraId="03900E99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167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14:paraId="488CA48D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学位论文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6918C10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</w:t>
            </w:r>
          </w:p>
        </w:tc>
      </w:tr>
      <w:tr w:rsidR="00F97600" w:rsidRPr="0089401E" w14:paraId="3C58FAA1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AC24D0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会议录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650CFECD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3E97E400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2B28F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</w:p>
        </w:tc>
      </w:tr>
      <w:tr w:rsidR="00F97600" w:rsidRPr="0089401E" w14:paraId="0DB2FBFA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93D4CB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期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0E575594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477ABC79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准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9D4027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S</w:t>
            </w:r>
          </w:p>
        </w:tc>
      </w:tr>
      <w:tr w:rsidR="00F97600" w:rsidRPr="0089401E" w14:paraId="123C3B6A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795733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纸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18130DE8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2E09309C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利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A9469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</w:p>
        </w:tc>
      </w:tr>
      <w:tr w:rsidR="00F97600" w:rsidRPr="0089401E" w14:paraId="539DB179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C01EFC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汇编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04717C59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10BC0ACC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数据库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6EAE2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B</w:t>
            </w:r>
          </w:p>
        </w:tc>
      </w:tr>
      <w:tr w:rsidR="00F97600" w:rsidRPr="0089401E" w14:paraId="38988CB1" w14:textId="77777777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3AE52D6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计算机程序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14:paraId="31ACBA74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P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14:paraId="4A79BE65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电子公告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3B8A02C1" w14:textId="77777777"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EB</w:t>
            </w:r>
          </w:p>
        </w:tc>
      </w:tr>
    </w:tbl>
    <w:p w14:paraId="4F5A2F54" w14:textId="77777777" w:rsidR="00F97600" w:rsidRPr="0089401E" w:rsidRDefault="006053A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89401E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14:paraId="51D678DD" w14:textId="77777777" w:rsidR="00F97600" w:rsidRPr="0089401E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英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"</w:t>
      </w:r>
      <w:r w:rsidRPr="0089401E">
        <w:rPr>
          <w:rFonts w:ascii="Times New Roman" w:eastAsia="宋体" w:hAnsi="Times New Roman" w:cs="Times New Roman"/>
          <w:szCs w:val="21"/>
        </w:rPr>
        <w:t>et al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.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"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代替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+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 w:rsidRPr="0089401E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89401E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89401E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89401E">
        <w:rPr>
          <w:rFonts w:ascii="Times New Roman" w:eastAsia="宋体" w:hAnsi="Times New Roman" w:cs="Times New Roman"/>
          <w:szCs w:val="21"/>
        </w:rPr>
        <w:t>如下：</w:t>
      </w:r>
    </w:p>
    <w:p w14:paraId="2BE79DD6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14:paraId="6F9EF5A1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文章题名</w:t>
      </w:r>
      <w:r w:rsidRPr="0089401E">
        <w:rPr>
          <w:rFonts w:ascii="Times New Roman" w:eastAsia="宋体" w:hAnsi="Times New Roman" w:cs="Times New Roman"/>
          <w:szCs w:val="21"/>
        </w:rPr>
        <w:t>[J].</w:t>
      </w:r>
      <w:r w:rsidRPr="0089401E">
        <w:rPr>
          <w:rFonts w:ascii="Times New Roman" w:eastAsia="宋体" w:hAnsi="Times New Roman" w:cs="Times New Roman"/>
          <w:szCs w:val="21"/>
        </w:rPr>
        <w:t>期刊名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卷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</w:rPr>
        <w:t>期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页码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404207FE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14:paraId="40396155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书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版本</w:t>
      </w:r>
      <w:r w:rsidRPr="0089401E">
        <w:rPr>
          <w:rFonts w:ascii="Times New Roman" w:eastAsia="宋体" w:hAnsi="Times New Roman" w:cs="Times New Roman"/>
          <w:szCs w:val="21"/>
        </w:rPr>
        <w:t xml:space="preserve">[M]. 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者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7457CD59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14:paraId="676DB682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D].</w:t>
      </w:r>
      <w:r w:rsidRPr="0089401E">
        <w:rPr>
          <w:rFonts w:ascii="Times New Roman" w:eastAsia="宋体" w:hAnsi="Times New Roman" w:cs="Times New Roman"/>
          <w:szCs w:val="21"/>
        </w:rPr>
        <w:t>城市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学校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76FF77B5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14:paraId="41A05CD4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C]//</w:t>
      </w:r>
      <w:r w:rsidRPr="0089401E">
        <w:rPr>
          <w:rFonts w:ascii="Times New Roman" w:eastAsia="宋体" w:hAnsi="Times New Roman" w:cs="Times New Roman"/>
          <w:szCs w:val="21"/>
        </w:rPr>
        <w:t>会议录名称</w:t>
      </w:r>
      <w:r w:rsidRPr="0089401E">
        <w:rPr>
          <w:rFonts w:ascii="Times New Roman" w:eastAsia="宋体" w:hAnsi="Times New Roman" w:cs="Times New Roman" w:hint="eastAsia"/>
          <w:szCs w:val="21"/>
        </w:rPr>
        <w:t>（或</w:t>
      </w:r>
      <w:r w:rsidRPr="0089401E">
        <w:rPr>
          <w:rFonts w:ascii="Times New Roman" w:eastAsia="宋体" w:hAnsi="Times New Roman" w:cs="Times New Roman"/>
          <w:szCs w:val="21"/>
        </w:rPr>
        <w:t>会议录编写单位</w:t>
      </w:r>
      <w:r w:rsidRPr="0089401E">
        <w:rPr>
          <w:rFonts w:ascii="Times New Roman" w:eastAsia="宋体" w:hAnsi="Times New Roman" w:cs="Times New Roman" w:hint="eastAsia"/>
          <w:szCs w:val="21"/>
        </w:rPr>
        <w:t>）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40161771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5</w:t>
      </w:r>
      <w:r w:rsidRPr="0089401E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14:paraId="2A8E2F81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报告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报告题名</w:t>
      </w:r>
      <w:r w:rsidRPr="0089401E">
        <w:rPr>
          <w:rFonts w:ascii="Times New Roman" w:eastAsia="宋体" w:hAnsi="Times New Roman" w:cs="Times New Roman"/>
          <w:szCs w:val="21"/>
        </w:rPr>
        <w:t>[R].</w:t>
      </w:r>
    </w:p>
    <w:p w14:paraId="2BC13F75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6</w:t>
      </w:r>
      <w:r w:rsidRPr="0089401E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14:paraId="2FAC2BF2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标准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标准名称</w:t>
      </w:r>
      <w:r w:rsidRPr="0089401E">
        <w:rPr>
          <w:rFonts w:ascii="Times New Roman" w:eastAsia="宋体" w:hAnsi="Times New Roman" w:cs="Times New Roman"/>
          <w:szCs w:val="21"/>
        </w:rPr>
        <w:t>[S]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，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7B1E9E7B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7</w:t>
      </w:r>
      <w:r w:rsidRPr="0089401E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14:paraId="60B2BE08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专利申请者或所有者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专利题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专利国别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专利号</w:t>
      </w:r>
      <w:r w:rsidRPr="0089401E">
        <w:rPr>
          <w:rFonts w:ascii="Times New Roman" w:eastAsia="宋体" w:hAnsi="Times New Roman" w:cs="Times New Roman"/>
          <w:szCs w:val="21"/>
        </w:rPr>
        <w:t>[P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公告日期或公开日期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 xml:space="preserve">].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443121BB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lastRenderedPageBreak/>
        <w:t>8</w:t>
      </w:r>
      <w:r w:rsidRPr="0089401E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14:paraId="2BE7E132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电子文献题名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文献类型标志</w:t>
      </w:r>
      <w:r w:rsidRPr="0089401E">
        <w:rPr>
          <w:rFonts w:ascii="Times New Roman" w:eastAsia="宋体" w:hAnsi="Times New Roman" w:cs="Times New Roman"/>
          <w:szCs w:val="21"/>
        </w:rPr>
        <w:t>/OL].</w:t>
      </w:r>
      <w:r w:rsidRPr="0089401E">
        <w:rPr>
          <w:rFonts w:ascii="Times New Roman" w:eastAsia="宋体" w:hAnsi="Times New Roman" w:cs="Times New Roman"/>
          <w:szCs w:val="21"/>
        </w:rPr>
        <w:t>（更新或修改日期）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>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14:paraId="79B701F8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14:paraId="7CD379E1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[1] Windchill TM[CP]. PTC Inc, 2008.</w:t>
      </w:r>
    </w:p>
    <w:p w14:paraId="57F7B76E" w14:textId="77777777"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14:paraId="5544D931" w14:textId="77777777"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[1] DF1-1</w:t>
      </w:r>
      <w:r w:rsidRPr="0089401E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89401E">
        <w:rPr>
          <w:rFonts w:ascii="Times New Roman" w:eastAsia="宋体" w:hAnsi="Times New Roman" w:cs="Times New Roman" w:hint="eastAsia"/>
          <w:szCs w:val="21"/>
        </w:rPr>
        <w:t>[Z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</w:rPr>
        <w:t>渤海石油公司</w:t>
      </w:r>
      <w:r w:rsidRPr="0089401E">
        <w:rPr>
          <w:rFonts w:ascii="Times New Roman" w:eastAsia="宋体" w:hAnsi="Times New Roman" w:cs="Times New Roman" w:hint="eastAsia"/>
          <w:szCs w:val="21"/>
        </w:rPr>
        <w:t>.</w:t>
      </w:r>
    </w:p>
    <w:p w14:paraId="4D4D0BA9" w14:textId="77777777" w:rsidR="00F60E9C" w:rsidRPr="0089401E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4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和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。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14:paraId="1FC52A96" w14:textId="77777777" w:rsidR="000534FB" w:rsidRPr="0089401E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14:paraId="69FF8E50" w14:textId="77777777" w:rsidR="00423E31" w:rsidRPr="0089401E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 w:rsidRPr="0089401E">
        <w:rPr>
          <w:rFonts w:ascii="Times New Roman" w:eastAsia="宋体" w:hAnsi="Times New Roman" w:cs="Times New Roman" w:hint="eastAsia"/>
          <w:szCs w:val="21"/>
        </w:rPr>
        <w:t>应</w:t>
      </w:r>
      <w:r w:rsidRPr="0089401E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参考文献。</w:t>
      </w:r>
    </w:p>
    <w:p w14:paraId="0C037A64" w14:textId="77777777"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1) </w:t>
      </w:r>
      <w:r w:rsidR="00423E31" w:rsidRPr="0089401E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~8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14:paraId="7C7B144F" w14:textId="77777777"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2)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 w:rsidRPr="0089401E">
        <w:rPr>
          <w:rFonts w:ascii="Times New Roman" w:eastAsia="宋体" w:hAnsi="Times New Roman" w:cs="Times New Roman" w:hint="eastAsia"/>
          <w:szCs w:val="21"/>
        </w:rPr>
        <w:t>一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8F0405" w:rsidRPr="0089401E">
        <w:rPr>
          <w:rFonts w:ascii="Times New Roman" w:eastAsia="宋体" w:hAnsi="Times New Roman" w:cs="Times New Roman" w:hint="eastAsia"/>
          <w:szCs w:val="21"/>
          <w:lang w:val="zh-CN"/>
        </w:rPr>
        <w:t>未在规定时间内返修或答复的，将安排文章延后出版，并影响此作者投稿的信誉度。</w:t>
      </w:r>
    </w:p>
    <w:p w14:paraId="18C70D91" w14:textId="77777777"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)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作者投稿后会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个月以内收到稿件是否录用的通知，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稿件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确定录用后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，将</w:t>
      </w:r>
      <w:r w:rsidR="000B20B9" w:rsidRPr="0089401E">
        <w:rPr>
          <w:rFonts w:ascii="Times New Roman" w:eastAsia="宋体" w:hAnsi="Times New Roman" w:cs="Times New Roman" w:hint="eastAsia"/>
          <w:szCs w:val="21"/>
          <w:lang w:val="zh-CN"/>
        </w:rPr>
        <w:t>收到</w:t>
      </w:r>
      <w:r w:rsidR="00BC1C0D" w:rsidRPr="0089401E">
        <w:rPr>
          <w:rFonts w:ascii="Times New Roman" w:eastAsia="宋体" w:hAnsi="Times New Roman" w:cs="Times New Roman" w:hint="eastAsia"/>
          <w:szCs w:val="21"/>
          <w:lang w:val="zh-CN"/>
        </w:rPr>
        <w:t>缴纳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版面费通知单，作者应根据通知单要求及时交纳版面费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文章出版后，免费提供作者</w:t>
      </w:r>
      <w:r w:rsidRPr="0089401E">
        <w:rPr>
          <w:rFonts w:ascii="Times New Roman" w:eastAsia="宋体" w:hAnsi="Times New Roman" w:cs="Times New Roman" w:hint="eastAsia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样刊，如作者需要可另购样刊，刊</w:t>
      </w:r>
      <w:r w:rsidR="00471391" w:rsidRPr="0089401E">
        <w:rPr>
          <w:rFonts w:ascii="Times New Roman" w:eastAsia="宋体" w:hAnsi="Times New Roman" w:cs="Times New Roman" w:hint="eastAsia"/>
          <w:szCs w:val="21"/>
          <w:lang w:val="zh-CN"/>
        </w:rPr>
        <w:t>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随版面费一并缴纳。</w:t>
      </w:r>
    </w:p>
    <w:p w14:paraId="276038B0" w14:textId="77777777" w:rsidR="00074433" w:rsidRPr="0089401E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4</w:t>
      </w:r>
      <w:r w:rsidR="000534FB" w:rsidRPr="0089401E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534FB" w:rsidRPr="0089401E">
        <w:rPr>
          <w:rFonts w:ascii="Times New Roman" w:eastAsia="宋体" w:hAnsi="Times New Roman" w:cs="Times New Roman"/>
          <w:szCs w:val="21"/>
        </w:rPr>
        <w:t>1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年，作者若有特殊情况确实需要提前发表的，请提前</w:t>
      </w:r>
      <w:r w:rsidR="00212F7A" w:rsidRPr="0089401E">
        <w:rPr>
          <w:rFonts w:ascii="Times New Roman" w:eastAsia="宋体" w:hAnsi="Times New Roman" w:cs="Times New Roman"/>
          <w:szCs w:val="21"/>
          <w:lang w:val="zh-CN"/>
        </w:rPr>
        <w:t>联系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212F7A"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14:paraId="316B7694" w14:textId="77777777" w:rsidR="006B6A86" w:rsidRPr="0089401E" w:rsidRDefault="006B6A86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14:paraId="02B0DFEA" w14:textId="77777777" w:rsidR="00423E31" w:rsidRPr="0089401E" w:rsidRDefault="00423E31" w:rsidP="000534FB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【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 w:rsidRPr="0089401E"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89401E">
        <w:rPr>
          <w:rFonts w:ascii="Times New Roman" w:eastAsia="宋体" w:hAnsi="Times New Roman" w:cs="Times New Roman"/>
          <w:szCs w:val="21"/>
        </w:rPr>
        <w:t>】。</w:t>
      </w:r>
    </w:p>
    <w:p w14:paraId="568AC6CF" w14:textId="77777777" w:rsidR="008B14BC" w:rsidRPr="0089401E" w:rsidRDefault="008B14BC" w:rsidP="008B14BC">
      <w:pPr>
        <w:pBdr>
          <w:bottom w:val="single" w:sz="6" w:space="1" w:color="auto"/>
        </w:pBdr>
        <w:autoSpaceDE w:val="0"/>
        <w:autoSpaceDN w:val="0"/>
        <w:spacing w:line="120" w:lineRule="atLeast"/>
        <w:rPr>
          <w:rFonts w:ascii="Times New Roman" w:eastAsia="宋体" w:hAnsi="Times New Roman" w:cs="Times New Roman"/>
          <w:szCs w:val="21"/>
        </w:rPr>
      </w:pPr>
    </w:p>
    <w:p w14:paraId="24F9D2E3" w14:textId="77777777" w:rsidR="006969BC" w:rsidRDefault="006969BC" w:rsidP="006969BC">
      <w:pPr>
        <w:jc w:val="left"/>
        <w:rPr>
          <w:rFonts w:ascii="Times New Roman" w:eastAsia="黑体" w:hAnsi="Times New Roman" w:cs="Times New Roman"/>
          <w:color w:val="FF0000"/>
        </w:rPr>
      </w:pPr>
    </w:p>
    <w:p w14:paraId="1F1C1739" w14:textId="77777777" w:rsidR="006969BC" w:rsidRDefault="006969BC" w:rsidP="006969BC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color w:val="FF0000"/>
        </w:rPr>
        <w:t>欢迎投稿《造船技术》和《中国海洋平台》！</w:t>
      </w:r>
    </w:p>
    <w:p w14:paraId="13B3A77F" w14:textId="77777777" w:rsidR="006969BC" w:rsidRDefault="006969BC" w:rsidP="006969BC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b/>
          <w:color w:val="0070C0"/>
        </w:rPr>
        <w:t>欢迎关注</w:t>
      </w:r>
      <w:proofErr w:type="gramStart"/>
      <w:r>
        <w:rPr>
          <w:rFonts w:ascii="Times New Roman" w:eastAsia="黑体" w:hAnsi="Times New Roman" w:cs="Times New Roman" w:hint="eastAsia"/>
          <w:b/>
          <w:color w:val="0070C0"/>
        </w:rPr>
        <w:t>本刊微信官方</w:t>
      </w:r>
      <w:proofErr w:type="gramEnd"/>
      <w:r>
        <w:rPr>
          <w:rFonts w:ascii="Times New Roman" w:eastAsia="黑体" w:hAnsi="Times New Roman" w:cs="Times New Roman" w:hint="eastAsia"/>
          <w:b/>
          <w:color w:val="0070C0"/>
        </w:rPr>
        <w:t>服务号：造船技术与海洋平台</w:t>
      </w:r>
    </w:p>
    <w:p w14:paraId="6E2D790B" w14:textId="77777777" w:rsidR="006969BC" w:rsidRDefault="006969BC" w:rsidP="006969BC">
      <w:pPr>
        <w:widowControl/>
        <w:jc w:val="left"/>
        <w:rPr>
          <w:rFonts w:ascii="Times New Roman" w:eastAsia="黑体" w:hAnsi="Times New Roman" w:cs="Times New Roman"/>
          <w:color w:val="FF0000"/>
          <w:kern w:val="0"/>
        </w:rPr>
        <w:sectPr w:rsidR="006969BC" w:rsidSect="006969BC">
          <w:type w:val="continuous"/>
          <w:pgSz w:w="11906" w:h="16838"/>
          <w:pgMar w:top="1701" w:right="1418" w:bottom="1701" w:left="1418" w:header="851" w:footer="992" w:gutter="0"/>
          <w:cols w:space="720"/>
          <w:docGrid w:type="lines" w:linePitch="312"/>
        </w:sectPr>
      </w:pPr>
    </w:p>
    <w:p w14:paraId="618986E4" w14:textId="77777777" w:rsidR="006969BC" w:rsidRDefault="006969BC" w:rsidP="006969BC">
      <w:pPr>
        <w:jc w:val="left"/>
      </w:pPr>
      <w:r>
        <w:rPr>
          <w:noProof/>
        </w:rPr>
        <w:drawing>
          <wp:inline distT="0" distB="0" distL="0" distR="0" wp14:anchorId="3CA48D27" wp14:editId="0FC7D535">
            <wp:extent cx="1400175" cy="1400175"/>
            <wp:effectExtent l="19050" t="0" r="9525" b="0"/>
            <wp:docPr id="2" name="图片 2" descr="qrcode_for_gh_e23fa223247e_258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qrcode_for_gh_e23fa223247e_258 (1)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08C83E" w14:textId="77777777" w:rsidR="00F60E9C" w:rsidRPr="00F60E9C" w:rsidRDefault="00F60E9C" w:rsidP="00F60E9C">
      <w:pPr>
        <w:rPr>
          <w:rFonts w:ascii="Times New Roman" w:eastAsia="楷体_GB2312" w:hAnsi="Times New Roman" w:cs="Times New Roman"/>
          <w:color w:val="000000"/>
        </w:rPr>
      </w:pPr>
    </w:p>
    <w:p w14:paraId="0FF6F68D" w14:textId="77777777" w:rsidR="00D621DF" w:rsidRDefault="00D621DF"/>
    <w:sectPr w:rsidR="00D621DF" w:rsidSect="005E5B3C">
      <w:headerReference w:type="even" r:id="rId23"/>
      <w:headerReference w:type="default" r:id="rId24"/>
      <w:footerReference w:type="default" r:id="rId25"/>
      <w:headerReference w:type="first" r:id="rId26"/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9C8DB7" w14:textId="77777777" w:rsidR="0007554B" w:rsidRDefault="0007554B" w:rsidP="005454FA">
      <w:r>
        <w:separator/>
      </w:r>
    </w:p>
  </w:endnote>
  <w:endnote w:type="continuationSeparator" w:id="0">
    <w:p w14:paraId="61D93132" w14:textId="77777777" w:rsidR="0007554B" w:rsidRDefault="0007554B" w:rsidP="005454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D09588" w14:textId="77777777"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14:paraId="1B05622B" w14:textId="77777777"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中国</w:t>
    </w:r>
    <w:r>
      <w:rPr>
        <w:rFonts w:hint="eastAsia"/>
        <w:sz w:val="18"/>
        <w:szCs w:val="18"/>
      </w:rPr>
      <w:t>海洋平台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684543</w:t>
    </w:r>
  </w:p>
  <w:p w14:paraId="3893C458" w14:textId="77777777"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E85E80" w:rsidRPr="00690905">
        <w:rPr>
          <w:rStyle w:val="a9"/>
          <w:rFonts w:hint="eastAsia"/>
          <w:sz w:val="18"/>
          <w:szCs w:val="18"/>
        </w:rPr>
        <w:t>zghypt2004@aliyun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E85E80" w:rsidRPr="00690905">
        <w:rPr>
          <w:rStyle w:val="a9"/>
          <w:rFonts w:hint="eastAsia"/>
          <w:sz w:val="18"/>
          <w:szCs w:val="18"/>
        </w:rPr>
        <w:t>www.zghypt1986.com</w:t>
      </w:r>
    </w:hyperlink>
    <w:r w:rsidRPr="00D639D8">
      <w:rPr>
        <w:sz w:val="18"/>
        <w:szCs w:val="18"/>
      </w:rPr>
      <w:t xml:space="preserve"> </w:t>
    </w:r>
  </w:p>
  <w:p w14:paraId="17E02AB4" w14:textId="77777777" w:rsidR="00F60E9C" w:rsidRPr="00D639D8" w:rsidRDefault="00F60E9C" w:rsidP="00D639D8">
    <w:pPr>
      <w:spacing w:line="10" w:lineRule="atLeast"/>
      <w:rPr>
        <w:szCs w:val="21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1743F8" w14:textId="77777777" w:rsidR="004645C0" w:rsidRPr="00D639D8" w:rsidRDefault="004645C0" w:rsidP="00D639D8">
    <w:pPr>
      <w:spacing w:line="10" w:lineRule="atLeast"/>
      <w:rPr>
        <w:szCs w:val="21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1F3954" w14:textId="77777777" w:rsidR="00C113C0" w:rsidRDefault="00C113C0">
    <w:pPr>
      <w:pStyle w:val="a7"/>
      <w:pBdr>
        <w:bottom w:val="single" w:sz="6" w:space="1" w:color="auto"/>
      </w:pBdr>
    </w:pPr>
  </w:p>
  <w:p w14:paraId="51E71C4A" w14:textId="77777777" w:rsidR="00DB4DE4" w:rsidRDefault="00DB4DE4">
    <w:pPr>
      <w:pStyle w:val="a7"/>
    </w:pPr>
    <w:r>
      <w:rPr>
        <w:rFonts w:hint="eastAsia"/>
      </w:rPr>
      <w:t>收稿日期：</w:t>
    </w:r>
  </w:p>
  <w:p w14:paraId="2A351561" w14:textId="77777777" w:rsidR="00DB4DE4" w:rsidRDefault="00DB4DE4">
    <w:pPr>
      <w:pStyle w:val="a7"/>
    </w:pPr>
    <w:r>
      <w:rPr>
        <w:rFonts w:hint="eastAsia"/>
      </w:rPr>
      <w:t>基金项目：名称（编号）</w:t>
    </w:r>
  </w:p>
  <w:p w14:paraId="5182038D" w14:textId="77777777" w:rsidR="00DB4DE4" w:rsidRPr="00DB4DE4" w:rsidRDefault="00DB4DE4">
    <w:pPr>
      <w:pStyle w:val="a7"/>
      <w:rPr>
        <w:u w:val="single"/>
      </w:rPr>
    </w:pPr>
    <w:r>
      <w:rPr>
        <w:rFonts w:hint="eastAsia"/>
      </w:rPr>
      <w:t>作者简介：第一作者姓名（出生年</w:t>
    </w:r>
    <w:r>
      <w:rPr>
        <w:rFonts w:hint="eastAsia"/>
      </w:rPr>
      <w:t>-</w:t>
    </w:r>
    <w:r>
      <w:rPr>
        <w:rFonts w:hint="eastAsia"/>
      </w:rPr>
      <w:t>），性别，职称，</w:t>
    </w:r>
    <w:r w:rsidR="004732E2">
      <w:rPr>
        <w:rFonts w:hint="eastAsia"/>
      </w:rPr>
      <w:t>主要研究方向：</w:t>
    </w:r>
    <w:r w:rsidR="004732E2" w:rsidRPr="004732E2">
      <w:rPr>
        <w:rFonts w:hint="eastAsia"/>
        <w:u w:val="single"/>
      </w:rPr>
      <w:t xml:space="preserve">              </w:t>
    </w:r>
    <w:r w:rsidR="004732E2">
      <w:rPr>
        <w:rFonts w:hint="eastAsia"/>
      </w:rPr>
      <w:t>，</w:t>
    </w:r>
    <w:r>
      <w:rPr>
        <w:rFonts w:hint="eastAsia"/>
      </w:rPr>
      <w:t>Email</w:t>
    </w:r>
    <w:r w:rsidR="004732E2">
      <w:rPr>
        <w:rFonts w:hint="eastAsia"/>
      </w:rPr>
      <w:t>：</w:t>
    </w:r>
    <w:r w:rsidRPr="00DB4DE4">
      <w:rPr>
        <w:rFonts w:hint="eastAsia"/>
        <w:u w:val="single"/>
      </w:rPr>
      <w:t xml:space="preserve">             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86D1D" w14:textId="77777777" w:rsidR="0037472C" w:rsidRPr="0037472C" w:rsidRDefault="0037472C" w:rsidP="0037472C">
    <w:pPr>
      <w:pStyle w:val="a7"/>
      <w:rPr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7958F7" w14:textId="77777777" w:rsidR="0007554B" w:rsidRDefault="0007554B" w:rsidP="005454FA">
      <w:r>
        <w:separator/>
      </w:r>
    </w:p>
  </w:footnote>
  <w:footnote w:type="continuationSeparator" w:id="0">
    <w:p w14:paraId="52F7B267" w14:textId="77777777" w:rsidR="0007554B" w:rsidRDefault="0007554B" w:rsidP="005454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00548B" w14:textId="620F7D98"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6969BC">
      <w:rPr>
        <w:rFonts w:asciiTheme="minorEastAsia" w:eastAsiaTheme="minorEastAsia" w:hAnsiTheme="minorEastAsia" w:hint="eastAsia"/>
      </w:rPr>
      <w:t>202</w:t>
    </w:r>
    <w:r w:rsidR="00E51EF1">
      <w:rPr>
        <w:rFonts w:asciiTheme="minorEastAsia" w:eastAsiaTheme="minorEastAsia" w:hAnsiTheme="minorEastAsia"/>
      </w:rPr>
      <w:t>2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D46D47" w14:textId="77777777" w:rsidR="008406D1" w:rsidRDefault="008406D1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E86AD" w14:textId="77777777" w:rsidR="008406D1" w:rsidRDefault="008406D1">
    <w:pPr>
      <w:pStyle w:val="a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73C87" w14:textId="1E4BBF5A"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6969BC">
      <w:rPr>
        <w:rFonts w:asciiTheme="minorEastAsia" w:eastAsiaTheme="minorEastAsia" w:hAnsiTheme="minorEastAsia" w:hint="eastAsia"/>
      </w:rPr>
      <w:t>202</w:t>
    </w:r>
    <w:r w:rsidR="00E51EF1">
      <w:rPr>
        <w:rFonts w:asciiTheme="minorEastAsia" w:eastAsiaTheme="minorEastAsia" w:hAnsiTheme="minorEastAsia"/>
      </w:rPr>
      <w:t>2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EB9F58" w14:textId="77777777" w:rsidR="008406D1" w:rsidRDefault="008406D1">
    <w:pPr>
      <w:pStyle w:val="a3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37CB72" w14:textId="77777777"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92644B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A9EC7F" w14:textId="77777777" w:rsidR="008406D1" w:rsidRDefault="008406D1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0E9C"/>
    <w:rsid w:val="00011AC2"/>
    <w:rsid w:val="00012EEB"/>
    <w:rsid w:val="00015380"/>
    <w:rsid w:val="00023772"/>
    <w:rsid w:val="0004590A"/>
    <w:rsid w:val="00045A12"/>
    <w:rsid w:val="000534FB"/>
    <w:rsid w:val="00056610"/>
    <w:rsid w:val="00061E8A"/>
    <w:rsid w:val="00071813"/>
    <w:rsid w:val="00074433"/>
    <w:rsid w:val="0007554B"/>
    <w:rsid w:val="00081660"/>
    <w:rsid w:val="00085959"/>
    <w:rsid w:val="000955A5"/>
    <w:rsid w:val="000B20B9"/>
    <w:rsid w:val="000B34BE"/>
    <w:rsid w:val="000B4970"/>
    <w:rsid w:val="000C00A6"/>
    <w:rsid w:val="000C0D1E"/>
    <w:rsid w:val="00105767"/>
    <w:rsid w:val="0011106F"/>
    <w:rsid w:val="00123C9E"/>
    <w:rsid w:val="00131C3B"/>
    <w:rsid w:val="0014353F"/>
    <w:rsid w:val="00143FC7"/>
    <w:rsid w:val="001443AD"/>
    <w:rsid w:val="00156F5C"/>
    <w:rsid w:val="00161445"/>
    <w:rsid w:val="001625A5"/>
    <w:rsid w:val="00167A17"/>
    <w:rsid w:val="001703A4"/>
    <w:rsid w:val="001751A9"/>
    <w:rsid w:val="00177577"/>
    <w:rsid w:val="00186D4E"/>
    <w:rsid w:val="0019088F"/>
    <w:rsid w:val="0019513F"/>
    <w:rsid w:val="001A5EB9"/>
    <w:rsid w:val="001B5E55"/>
    <w:rsid w:val="001C1296"/>
    <w:rsid w:val="001D05BF"/>
    <w:rsid w:val="001E512E"/>
    <w:rsid w:val="001E5E1A"/>
    <w:rsid w:val="001E791A"/>
    <w:rsid w:val="002010DE"/>
    <w:rsid w:val="002028C3"/>
    <w:rsid w:val="002109BD"/>
    <w:rsid w:val="00212F7A"/>
    <w:rsid w:val="002178A9"/>
    <w:rsid w:val="0022307A"/>
    <w:rsid w:val="00247E86"/>
    <w:rsid w:val="00260EC8"/>
    <w:rsid w:val="00262401"/>
    <w:rsid w:val="002733A2"/>
    <w:rsid w:val="00276A83"/>
    <w:rsid w:val="002A7A8E"/>
    <w:rsid w:val="002C4661"/>
    <w:rsid w:val="002E0879"/>
    <w:rsid w:val="002E1D1C"/>
    <w:rsid w:val="002E2B99"/>
    <w:rsid w:val="002E4D1A"/>
    <w:rsid w:val="003119FE"/>
    <w:rsid w:val="00320742"/>
    <w:rsid w:val="003277D7"/>
    <w:rsid w:val="0033018C"/>
    <w:rsid w:val="003462BB"/>
    <w:rsid w:val="00361D64"/>
    <w:rsid w:val="00363021"/>
    <w:rsid w:val="00373604"/>
    <w:rsid w:val="0037472C"/>
    <w:rsid w:val="00390FB9"/>
    <w:rsid w:val="003C4536"/>
    <w:rsid w:val="003D1371"/>
    <w:rsid w:val="003D3F57"/>
    <w:rsid w:val="003D6E72"/>
    <w:rsid w:val="00403340"/>
    <w:rsid w:val="004040DA"/>
    <w:rsid w:val="00406301"/>
    <w:rsid w:val="004208E7"/>
    <w:rsid w:val="00423E31"/>
    <w:rsid w:val="00434FF3"/>
    <w:rsid w:val="00437BA6"/>
    <w:rsid w:val="00446669"/>
    <w:rsid w:val="004645C0"/>
    <w:rsid w:val="00471391"/>
    <w:rsid w:val="004732E2"/>
    <w:rsid w:val="00483CA9"/>
    <w:rsid w:val="004A3D6E"/>
    <w:rsid w:val="004A5779"/>
    <w:rsid w:val="004A6C84"/>
    <w:rsid w:val="004D5CA5"/>
    <w:rsid w:val="004D7980"/>
    <w:rsid w:val="004F3F0B"/>
    <w:rsid w:val="004F4C20"/>
    <w:rsid w:val="005037F4"/>
    <w:rsid w:val="00506943"/>
    <w:rsid w:val="00506E57"/>
    <w:rsid w:val="00512B01"/>
    <w:rsid w:val="00525DBA"/>
    <w:rsid w:val="00527793"/>
    <w:rsid w:val="005454FA"/>
    <w:rsid w:val="0056591D"/>
    <w:rsid w:val="00570032"/>
    <w:rsid w:val="0057648D"/>
    <w:rsid w:val="0059790F"/>
    <w:rsid w:val="005A30DD"/>
    <w:rsid w:val="005A43F9"/>
    <w:rsid w:val="005C01E9"/>
    <w:rsid w:val="005C57D5"/>
    <w:rsid w:val="005C6068"/>
    <w:rsid w:val="005D58DE"/>
    <w:rsid w:val="005D757E"/>
    <w:rsid w:val="005D7845"/>
    <w:rsid w:val="005D7A59"/>
    <w:rsid w:val="006053A0"/>
    <w:rsid w:val="00612421"/>
    <w:rsid w:val="00613AEE"/>
    <w:rsid w:val="00623E9E"/>
    <w:rsid w:val="00633EF9"/>
    <w:rsid w:val="00635DD6"/>
    <w:rsid w:val="00650F10"/>
    <w:rsid w:val="0065577D"/>
    <w:rsid w:val="00657A14"/>
    <w:rsid w:val="00657D09"/>
    <w:rsid w:val="00692666"/>
    <w:rsid w:val="006969BC"/>
    <w:rsid w:val="006A01CB"/>
    <w:rsid w:val="006B6A86"/>
    <w:rsid w:val="006C4D0B"/>
    <w:rsid w:val="006D2A2F"/>
    <w:rsid w:val="006D59A3"/>
    <w:rsid w:val="006E55A5"/>
    <w:rsid w:val="006E6806"/>
    <w:rsid w:val="006F36BA"/>
    <w:rsid w:val="00701403"/>
    <w:rsid w:val="0071124D"/>
    <w:rsid w:val="00736CA6"/>
    <w:rsid w:val="00740E5D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A5CA1"/>
    <w:rsid w:val="007A7AB5"/>
    <w:rsid w:val="007C1D3C"/>
    <w:rsid w:val="007C2831"/>
    <w:rsid w:val="007C7BFE"/>
    <w:rsid w:val="007D2FDA"/>
    <w:rsid w:val="007E6F5E"/>
    <w:rsid w:val="008251C3"/>
    <w:rsid w:val="008367A1"/>
    <w:rsid w:val="008406D1"/>
    <w:rsid w:val="008420BE"/>
    <w:rsid w:val="00846901"/>
    <w:rsid w:val="0085032D"/>
    <w:rsid w:val="00867757"/>
    <w:rsid w:val="00877EA4"/>
    <w:rsid w:val="00884090"/>
    <w:rsid w:val="00892BFF"/>
    <w:rsid w:val="0089401E"/>
    <w:rsid w:val="008B14BC"/>
    <w:rsid w:val="008B2F54"/>
    <w:rsid w:val="008B7351"/>
    <w:rsid w:val="008C2C98"/>
    <w:rsid w:val="008C569C"/>
    <w:rsid w:val="008E1263"/>
    <w:rsid w:val="008E3E3D"/>
    <w:rsid w:val="008F0405"/>
    <w:rsid w:val="008F17A6"/>
    <w:rsid w:val="008F38D0"/>
    <w:rsid w:val="00901A9C"/>
    <w:rsid w:val="009049AE"/>
    <w:rsid w:val="00907F8A"/>
    <w:rsid w:val="00913676"/>
    <w:rsid w:val="009154D6"/>
    <w:rsid w:val="0092644B"/>
    <w:rsid w:val="0093017B"/>
    <w:rsid w:val="0094190D"/>
    <w:rsid w:val="00945EA8"/>
    <w:rsid w:val="009479B5"/>
    <w:rsid w:val="0095120D"/>
    <w:rsid w:val="00960A42"/>
    <w:rsid w:val="00965822"/>
    <w:rsid w:val="00965AAB"/>
    <w:rsid w:val="00966817"/>
    <w:rsid w:val="0097320D"/>
    <w:rsid w:val="00980F7A"/>
    <w:rsid w:val="0098343A"/>
    <w:rsid w:val="00984A9C"/>
    <w:rsid w:val="009B1A8D"/>
    <w:rsid w:val="009D0F0B"/>
    <w:rsid w:val="009D56A0"/>
    <w:rsid w:val="00A01EB2"/>
    <w:rsid w:val="00A07CC7"/>
    <w:rsid w:val="00A07E8D"/>
    <w:rsid w:val="00A26485"/>
    <w:rsid w:val="00A356AA"/>
    <w:rsid w:val="00A36B9E"/>
    <w:rsid w:val="00A40E0C"/>
    <w:rsid w:val="00A466AD"/>
    <w:rsid w:val="00A56E87"/>
    <w:rsid w:val="00A637D7"/>
    <w:rsid w:val="00A72436"/>
    <w:rsid w:val="00A8009B"/>
    <w:rsid w:val="00AA4565"/>
    <w:rsid w:val="00AA5533"/>
    <w:rsid w:val="00AC1EA0"/>
    <w:rsid w:val="00AC38F3"/>
    <w:rsid w:val="00AD632E"/>
    <w:rsid w:val="00AE41B2"/>
    <w:rsid w:val="00B00042"/>
    <w:rsid w:val="00B02EDE"/>
    <w:rsid w:val="00B12B0C"/>
    <w:rsid w:val="00B14987"/>
    <w:rsid w:val="00B16153"/>
    <w:rsid w:val="00B165E7"/>
    <w:rsid w:val="00B6561A"/>
    <w:rsid w:val="00B725FF"/>
    <w:rsid w:val="00B73EF5"/>
    <w:rsid w:val="00B774ED"/>
    <w:rsid w:val="00B947EC"/>
    <w:rsid w:val="00BA1D66"/>
    <w:rsid w:val="00BA2F37"/>
    <w:rsid w:val="00BA397E"/>
    <w:rsid w:val="00BB2615"/>
    <w:rsid w:val="00BC03B0"/>
    <w:rsid w:val="00BC1C0D"/>
    <w:rsid w:val="00BC2B97"/>
    <w:rsid w:val="00BC7192"/>
    <w:rsid w:val="00BF6D72"/>
    <w:rsid w:val="00C013CE"/>
    <w:rsid w:val="00C05D36"/>
    <w:rsid w:val="00C113C0"/>
    <w:rsid w:val="00C21CA6"/>
    <w:rsid w:val="00C24106"/>
    <w:rsid w:val="00C25487"/>
    <w:rsid w:val="00C2558F"/>
    <w:rsid w:val="00C278EA"/>
    <w:rsid w:val="00C32ECB"/>
    <w:rsid w:val="00C3464A"/>
    <w:rsid w:val="00C55C71"/>
    <w:rsid w:val="00C67A17"/>
    <w:rsid w:val="00C747EF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E60"/>
    <w:rsid w:val="00CE7B1C"/>
    <w:rsid w:val="00CF2AF5"/>
    <w:rsid w:val="00D01A36"/>
    <w:rsid w:val="00D0260B"/>
    <w:rsid w:val="00D1340C"/>
    <w:rsid w:val="00D25A3D"/>
    <w:rsid w:val="00D37391"/>
    <w:rsid w:val="00D47B37"/>
    <w:rsid w:val="00D520BD"/>
    <w:rsid w:val="00D532FF"/>
    <w:rsid w:val="00D621DF"/>
    <w:rsid w:val="00D67822"/>
    <w:rsid w:val="00D83165"/>
    <w:rsid w:val="00D96A1A"/>
    <w:rsid w:val="00DA0051"/>
    <w:rsid w:val="00DA50F7"/>
    <w:rsid w:val="00DA7565"/>
    <w:rsid w:val="00DB17AD"/>
    <w:rsid w:val="00DB4DE4"/>
    <w:rsid w:val="00DC0295"/>
    <w:rsid w:val="00DC23A8"/>
    <w:rsid w:val="00DC6A98"/>
    <w:rsid w:val="00DD12E6"/>
    <w:rsid w:val="00DE2786"/>
    <w:rsid w:val="00DE27FE"/>
    <w:rsid w:val="00DE4AA0"/>
    <w:rsid w:val="00DE64A5"/>
    <w:rsid w:val="00DF6BEC"/>
    <w:rsid w:val="00E063E3"/>
    <w:rsid w:val="00E16141"/>
    <w:rsid w:val="00E426A2"/>
    <w:rsid w:val="00E467A3"/>
    <w:rsid w:val="00E51EF1"/>
    <w:rsid w:val="00E5683D"/>
    <w:rsid w:val="00E712C8"/>
    <w:rsid w:val="00E82031"/>
    <w:rsid w:val="00E8249A"/>
    <w:rsid w:val="00E85E80"/>
    <w:rsid w:val="00E86F71"/>
    <w:rsid w:val="00EA5C46"/>
    <w:rsid w:val="00EA7FC4"/>
    <w:rsid w:val="00EC65A7"/>
    <w:rsid w:val="00ED3BEC"/>
    <w:rsid w:val="00EE34F3"/>
    <w:rsid w:val="00EF34C0"/>
    <w:rsid w:val="00EF3879"/>
    <w:rsid w:val="00EF6BAC"/>
    <w:rsid w:val="00F06B24"/>
    <w:rsid w:val="00F124D6"/>
    <w:rsid w:val="00F161D9"/>
    <w:rsid w:val="00F16325"/>
    <w:rsid w:val="00F17371"/>
    <w:rsid w:val="00F40548"/>
    <w:rsid w:val="00F45AAE"/>
    <w:rsid w:val="00F5421C"/>
    <w:rsid w:val="00F60E9C"/>
    <w:rsid w:val="00F714B4"/>
    <w:rsid w:val="00F75CC3"/>
    <w:rsid w:val="00F769FA"/>
    <w:rsid w:val="00F8471E"/>
    <w:rsid w:val="00F97600"/>
    <w:rsid w:val="00FA5F36"/>
    <w:rsid w:val="00FB5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116"/>
    <o:shapelayout v:ext="edit">
      <o:idmap v:ext="edit" data="2"/>
      <o:rules v:ext="edit">
        <o:r id="V:Rule1" type="connector" idref="#_x0000_s2105"/>
        <o:r id="V:Rule2" type="callout" idref="#_x0000_s2115"/>
        <o:r id="V:Rule3" type="connector" idref="#_x0000_s2107"/>
        <o:r id="V:Rule4" type="connector" idref="#_x0000_s2097"/>
        <o:r id="V:Rule5" type="connector" idref="#_x0000_s2095"/>
        <o:r id="V:Rule6" type="connector" idref="#_x0000_s2103"/>
        <o:r id="V:Rule7" type="connector" idref="#_x0000_s2106"/>
        <o:r id="V:Rule8" type="connector" idref="#_x0000_s2090"/>
        <o:r id="V:Rule9" type="connector" idref="#_x0000_s2102"/>
        <o:r id="V:Rule10" type="connector" idref="#_x0000_s2108"/>
        <o:r id="V:Rule11" type="connector" idref="#_x0000_s2100"/>
        <o:r id="V:Rule12" type="connector" idref="#_x0000_s2093"/>
        <o:r id="V:Rule13" type="connector" idref="#_x0000_s2110"/>
        <o:r id="V:Rule14" type="connector" idref="#_x0000_s2098"/>
        <o:r id="V:Rule15" type="connector" idref="#_x0000_s2101"/>
        <o:r id="V:Rule16" type="connector" idref="#_x0000_s2114"/>
        <o:r id="V:Rule17" type="connector" idref="#_x0000_s2111"/>
        <o:r id="V:Rule18" type="connector" idref="#_x0000_s2094"/>
        <o:r id="V:Rule19" type="connector" idref="#_x0000_s2099"/>
        <o:r id="V:Rule20" type="connector" idref="#_x0000_s2089"/>
        <o:r id="V:Rule21" type="connector" idref="#_x0000_s2091"/>
        <o:r id="V:Rule22" type="connector" idref="#_x0000_s2092"/>
        <o:r id="V:Rule23" type="connector" idref="#_x0000_s2113"/>
        <o:r id="V:Rule24" type="connector" idref="#_x0000_s2112"/>
      </o:rules>
    </o:shapelayout>
  </w:shapeDefaults>
  <w:decimalSymbol w:val="."/>
  <w:listSeparator w:val=","/>
  <w14:docId w14:val="0448B516"/>
  <w15:docId w15:val="{44BB67D6-8B58-45D5-9AC8-135C1FCE3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F60E9C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F60E9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454FA"/>
    <w:rPr>
      <w:sz w:val="18"/>
      <w:szCs w:val="18"/>
    </w:rPr>
  </w:style>
  <w:style w:type="character" w:styleId="a9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a">
    <w:name w:val="Table Grid"/>
    <w:basedOn w:val="a1"/>
    <w:uiPriority w:val="59"/>
    <w:rsid w:val="005A43F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ghypt2004@aliyun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header" Target="header7.xml"/><Relationship Id="rId3" Type="http://schemas.openxmlformats.org/officeDocument/2006/relationships/styles" Target="styles.xml"/><Relationship Id="rId21" Type="http://schemas.openxmlformats.org/officeDocument/2006/relationships/image" Target="media/image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5.xml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hyperlink" Target="http://www.zghypt1986.com" TargetMode="External"/><Relationship Id="rId14" Type="http://schemas.openxmlformats.org/officeDocument/2006/relationships/footer" Target="footer2.xml"/><Relationship Id="rId22" Type="http://schemas.openxmlformats.org/officeDocument/2006/relationships/image" Target="media/image3.jpe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ghypt1986.com" TargetMode="External"/><Relationship Id="rId1" Type="http://schemas.openxmlformats.org/officeDocument/2006/relationships/hyperlink" Target="mailto:zghypt2004@aliyun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3623"/>
          <c:h val="0.71102558238312696"/>
        </c:manualLayout>
      </c:layout>
      <c:scatterChart>
        <c:scatterStyle val="smoothMarker"/>
        <c:varyColors val="0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615</c:v>
                </c:pt>
                <c:pt idx="7">
                  <c:v>1.8264</c:v>
                </c:pt>
                <c:pt idx="8">
                  <c:v>1.619899999999981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338-4863-B1E0-7446AE1D11F9}"/>
            </c:ext>
          </c:extLst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338-4863-B1E0-7446AE1D11F9}"/>
            </c:ext>
          </c:extLst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73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338-4863-B1E0-7446AE1D11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356672"/>
        <c:axId val="99359360"/>
      </c:scatterChart>
      <c:valAx>
        <c:axId val="99356672"/>
        <c:scaling>
          <c:orientation val="minMax"/>
          <c:max val="2.200000000000000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21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9359360"/>
        <c:crosses val="autoZero"/>
        <c:crossBetween val="midCat"/>
      </c:valAx>
      <c:valAx>
        <c:axId val="99359360"/>
        <c:scaling>
          <c:orientation val="minMax"/>
          <c:max val="7"/>
          <c:min val="-0.5"/>
        </c:scaling>
        <c:delete val="0"/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328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9356672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885"/>
          <c:h val="0.22960433887673001"/>
        </c:manualLayout>
      </c:layout>
      <c:overlay val="0"/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8"/>
          <c:h val="0.73552482592568491"/>
        </c:manualLayout>
      </c:layout>
      <c:scatterChart>
        <c:scatterStyle val="smoothMarker"/>
        <c:varyColors val="0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28</c:v>
                </c:pt>
                <c:pt idx="7">
                  <c:v>1.4617999999999696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26</c:v>
                </c:pt>
                <c:pt idx="11">
                  <c:v>1.82979999999997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EB-43B6-AE13-6EC4FCBBB39F}"/>
            </c:ext>
          </c:extLst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06</c:v>
                </c:pt>
                <c:pt idx="7">
                  <c:v>1.4417999999999689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DEB-43B6-AE13-6EC4FCBBB39F}"/>
            </c:ext>
          </c:extLst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1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7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DEB-43B6-AE13-6EC4FCBBB3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250176"/>
        <c:axId val="99252096"/>
      </c:scatterChart>
      <c:valAx>
        <c:axId val="99250176"/>
        <c:scaling>
          <c:orientation val="minMax"/>
          <c:max val="2.200000000000000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9252096"/>
        <c:crosses val="autoZero"/>
        <c:crossBetween val="midCat"/>
      </c:valAx>
      <c:valAx>
        <c:axId val="99252096"/>
        <c:scaling>
          <c:orientation val="minMax"/>
          <c:max val="7.5"/>
          <c:min val="-0.5"/>
        </c:scaling>
        <c:delete val="0"/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865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9250176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779"/>
          <c:y val="9.9173553719008253E-2"/>
          <c:w val="0.82434988179669033"/>
          <c:h val="0.11949957701568417"/>
        </c:manualLayout>
      </c:layout>
      <c:overlay val="0"/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C2124-E38F-483B-8A51-779716FDC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0</TotalTime>
  <Pages>1</Pages>
  <Words>1118</Words>
  <Characters>6375</Characters>
  <Application>Microsoft Office Word</Application>
  <DocSecurity>0</DocSecurity>
  <Lines>53</Lines>
  <Paragraphs>14</Paragraphs>
  <ScaleCrop>false</ScaleCrop>
  <Company/>
  <LinksUpToDate>false</LinksUpToDate>
  <CharactersWithSpaces>7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Nikita F</cp:lastModifiedBy>
  <cp:revision>312</cp:revision>
  <dcterms:created xsi:type="dcterms:W3CDTF">2017-06-06T01:11:00Z</dcterms:created>
  <dcterms:modified xsi:type="dcterms:W3CDTF">2022-01-04T00:59:00Z</dcterms:modified>
</cp:coreProperties>
</file>